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CD0AA5" w:rsidRDefault="00CD0AA5" w:rsidP="000D6276">
      <w:pPr>
        <w:rPr>
          <w:b/>
          <w:sz w:val="5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C27469" wp14:editId="6FF8C824">
                <wp:simplePos x="0" y="0"/>
                <wp:positionH relativeFrom="margin">
                  <wp:align>left</wp:align>
                </wp:positionH>
                <wp:positionV relativeFrom="paragraph">
                  <wp:posOffset>193040</wp:posOffset>
                </wp:positionV>
                <wp:extent cx="6437630" cy="1828800"/>
                <wp:effectExtent l="0" t="0" r="0" b="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3763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E716A" w:rsidRPr="000E0CC8" w:rsidRDefault="000E716A" w:rsidP="00CD0AA5">
                            <w:pPr>
                              <w:jc w:val="center"/>
                              <w:rPr>
                                <w:color w:val="000000" w:themeColor="text1"/>
                                <w:sz w:val="56"/>
                                <w:szCs w:val="5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36B20">
                              <w:rPr>
                                <w:color w:val="000000" w:themeColor="text1"/>
                                <w:sz w:val="72"/>
                                <w:szCs w:val="5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MECS JOINT EXAMIN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shapetype w14:anchorId="65C27469" id="_x0000_t202" coordsize="21600,21600" o:spt="202" path="m,l,21600r21600,l21600,xe">
                <v:stroke joinstyle="miter"/>
                <v:path gradientshapeok="t" o:connecttype="rect"/>
              </v:shapetype>
              <v:shape id="Text Box 92" o:spid="_x0000_s1026" type="#_x0000_t202" style="position:absolute;margin-left:0;margin-top:15.2pt;width:506.9pt;height:2in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" filled="f" stroked="f">
                <v:textbox style="mso-fit-shape-to-text:t">
                  <w:txbxContent>
                    <w:p w:rsidR="000E716A" w:rsidRPr="000E0CC8" w:rsidRDefault="000E716A" w:rsidP="00CD0AA5">
                      <w:pPr>
                        <w:jc w:val="center"/>
                        <w:rPr>
                          <w:color w:val="000000" w:themeColor="text1"/>
                          <w:sz w:val="56"/>
                          <w:szCs w:val="5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836B20">
                        <w:rPr>
                          <w:color w:val="000000" w:themeColor="text1"/>
                          <w:sz w:val="72"/>
                          <w:szCs w:val="5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MECS JOINT EXAMINATIO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D6276" w:rsidRDefault="000D6276" w:rsidP="000D6276">
      <w:pPr>
        <w:rPr>
          <w:b/>
          <w:sz w:val="56"/>
        </w:rPr>
      </w:pPr>
    </w:p>
    <w:p w:rsidR="00CD0AA5" w:rsidRDefault="00CD0AA5" w:rsidP="00CD0AA5">
      <w:pPr>
        <w:spacing w:after="0" w:line="720" w:lineRule="auto"/>
        <w:jc w:val="center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THEMATICS</w:t>
      </w:r>
    </w:p>
    <w:p w:rsidR="00CD0AA5" w:rsidRPr="00A31EB8" w:rsidRDefault="00CD0AA5" w:rsidP="00CD0AA5">
      <w:pPr>
        <w:spacing w:after="0" w:line="720" w:lineRule="auto"/>
        <w:jc w:val="center"/>
        <w:rPr>
          <w:rFonts w:ascii="Century Schoolbook" w:eastAsia="Calibri" w:hAnsi="Century Schoolbook" w:cs="Times New Roman"/>
          <w:b/>
          <w:sz w:val="44"/>
          <w:szCs w:val="24"/>
        </w:rPr>
      </w:pPr>
      <w:r w:rsidRPr="00A31EB8">
        <w:rPr>
          <w:rFonts w:ascii="Century Schoolbook" w:eastAsia="Calibri" w:hAnsi="Century Schoolbook" w:cs="Times New Roman"/>
          <w:b/>
          <w:sz w:val="44"/>
          <w:szCs w:val="24"/>
        </w:rPr>
        <w:t>121/1</w:t>
      </w:r>
    </w:p>
    <w:p w:rsidR="00CD0AA5" w:rsidRPr="00D772C6" w:rsidRDefault="00CD0AA5" w:rsidP="00CD0AA5">
      <w:pPr>
        <w:jc w:val="center"/>
        <w:rPr>
          <w:rFonts w:ascii="Bookman Old Style" w:hAnsi="Bookman Old Style"/>
          <w:b/>
          <w:sz w:val="56"/>
          <w:szCs w:val="56"/>
        </w:rPr>
      </w:pPr>
      <w:r>
        <w:rPr>
          <w:rFonts w:ascii="Bookman Old Style" w:hAnsi="Bookman Old Style"/>
          <w:b/>
          <w:sz w:val="56"/>
          <w:szCs w:val="56"/>
        </w:rPr>
        <w:t>PAPER 1</w:t>
      </w:r>
    </w:p>
    <w:p w:rsidR="00CD0AA5" w:rsidRPr="00D772C6" w:rsidRDefault="00CD0AA5" w:rsidP="00CD0AA5">
      <w:pPr>
        <w:jc w:val="center"/>
        <w:rPr>
          <w:rFonts w:ascii="Bookman Old Style" w:hAnsi="Bookman Old Style"/>
          <w:sz w:val="56"/>
          <w:szCs w:val="56"/>
        </w:rPr>
      </w:pPr>
      <w:r>
        <w:rPr>
          <w:b/>
          <w:sz w:val="56"/>
        </w:rPr>
        <w:t xml:space="preserve">END OF TERM 1   </w:t>
      </w:r>
      <w:proofErr w:type="gramStart"/>
      <w:r>
        <w:rPr>
          <w:b/>
          <w:sz w:val="56"/>
        </w:rPr>
        <w:t>-  APRIL</w:t>
      </w:r>
      <w:proofErr w:type="gramEnd"/>
      <w:r>
        <w:rPr>
          <w:b/>
          <w:sz w:val="56"/>
        </w:rPr>
        <w:t>, 2023</w:t>
      </w:r>
    </w:p>
    <w:p w:rsidR="00CD0AA5" w:rsidRPr="00D772C6" w:rsidRDefault="00CD0AA5" w:rsidP="00CD0AA5">
      <w:pPr>
        <w:spacing w:line="480" w:lineRule="auto"/>
        <w:jc w:val="center"/>
        <w:rPr>
          <w:rFonts w:ascii="Bookman Old Style" w:hAnsi="Bookman Old Style"/>
          <w:sz w:val="56"/>
          <w:szCs w:val="56"/>
        </w:rPr>
      </w:pPr>
      <w:r w:rsidRPr="00D772C6">
        <w:rPr>
          <w:rFonts w:ascii="Bookman Old Style" w:hAnsi="Bookman Old Style"/>
          <w:sz w:val="56"/>
          <w:szCs w:val="56"/>
        </w:rPr>
        <w:t>Form 4</w:t>
      </w:r>
    </w:p>
    <w:p w:rsidR="00CD0AA5" w:rsidRDefault="00CD0AA5" w:rsidP="000D6276">
      <w:pPr>
        <w:tabs>
          <w:tab w:val="left" w:pos="5325"/>
        </w:tabs>
        <w:spacing w:line="480" w:lineRule="auto"/>
        <w:rPr>
          <w:rFonts w:ascii="Bookman Old Style" w:hAnsi="Bookman Old Style"/>
          <w:b/>
          <w:sz w:val="56"/>
          <w:szCs w:val="56"/>
        </w:rPr>
      </w:pPr>
      <w:r w:rsidRPr="00D772C6">
        <w:rPr>
          <w:rFonts w:ascii="Bookman Old Style" w:hAnsi="Bookman Old Style"/>
          <w:b/>
          <w:sz w:val="56"/>
          <w:szCs w:val="56"/>
        </w:rPr>
        <w:t>MARKING SCHEME</w:t>
      </w:r>
    </w:p>
    <w:p w:rsidR="000A77F3" w:rsidRDefault="000A77F3"/>
    <w:tbl>
      <w:tblPr>
        <w:tblStyle w:val="TableGrid"/>
        <w:tblpPr w:leftFromText="180" w:rightFromText="180" w:vertAnchor="text" w:horzAnchor="margin" w:tblpXSpec="center" w:tblpY="256"/>
        <w:tblW w:w="10435" w:type="dxa"/>
        <w:tblLayout w:type="fixed"/>
        <w:tblLook w:val="04A0" w:firstRow="1" w:lastRow="0" w:firstColumn="1" w:lastColumn="0" w:noHBand="0" w:noVBand="1"/>
      </w:tblPr>
      <w:tblGrid>
        <w:gridCol w:w="682"/>
        <w:gridCol w:w="5883"/>
        <w:gridCol w:w="2160"/>
        <w:gridCol w:w="1710"/>
      </w:tblGrid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NO.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WORKING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ARKS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COMMENTS</w:t>
            </w: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+x+2+x+4+x+6&lt;64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4x&lt;48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&lt;1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11,13,15,17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5883" w:type="dxa"/>
          </w:tcPr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t+4-t+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t-1)(t+2)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+5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t-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den>
                </m:f>
              </m:oMath>
            </m:oMathPara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5t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t-2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t=-2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3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b/>
                <w:sz w:val="24"/>
                <w:szCs w:val="24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Before spending 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oses=20+x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Jane=x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b/>
                <w:sz w:val="24"/>
                <w:szCs w:val="24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After spending 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oses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Jane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60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10</m:t>
                </m:r>
              </m:oMath>
            </m:oMathPara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6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=10</m:t>
                </m:r>
              </m:oMath>
            </m:oMathPara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25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=500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Jane=500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moses=520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0A77F3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0A77F3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0A77F3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0A77F3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  <w:r w:rsidR="0006422A">
              <w:rPr>
                <w:rFonts w:ascii="Cambria Math" w:hAnsi="Cambria Math"/>
                <w:sz w:val="24"/>
                <w:szCs w:val="24"/>
              </w:rPr>
              <w:t>(for both)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4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4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numPr>
                <w:ilvl w:val="0"/>
                <w:numId w:val="2"/>
              </w:num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-1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4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90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n-4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  <w:szCs w:val="24"/>
                    </w:rPr>
                    <m:t>9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CD0AA5" w:rsidRPr="000A77F3" w:rsidRDefault="00D42276" w:rsidP="000A77F3">
            <w:pPr>
              <w:pStyle w:val="ListParagraph"/>
              <w:ind w:left="1440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n-6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n-4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(n-3)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(n-2)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5n-15=4n-8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n=7</m:t>
                </m:r>
              </m:oMath>
            </m:oMathPara>
          </w:p>
          <w:p w:rsidR="00CD0AA5" w:rsidRPr="002B7A0C" w:rsidRDefault="00D42276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7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4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0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-1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0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</m:sSup>
              </m:oMath>
            </m:oMathPara>
          </w:p>
          <w:p w:rsidR="00CD0AA5" w:rsidRPr="002B7A0C" w:rsidRDefault="00CD0AA5" w:rsidP="00CD0AA5">
            <w:pPr>
              <w:pStyle w:val="ListParagraph"/>
              <w:numPr>
                <w:ilvl w:val="0"/>
                <w:numId w:val="2"/>
              </w:num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>180-120=60</w:t>
            </w:r>
            <w:r w:rsidR="000E716A" w:rsidRPr="000E716A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5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rea of rhombus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2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×2</m:t>
              </m:r>
            </m:oMath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10.71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cm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Area of sector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60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×4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=5.867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cm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w:lastRenderedPageBreak/>
                  <m:t>Shaded area=10.71-5.867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4.56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cm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lastRenderedPageBreak/>
              <w:t>M1(both)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0A77F3" w:rsidRDefault="000A77F3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lastRenderedPageBreak/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6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GCD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=x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-(2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y)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=xy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(x-2y)(x-2y)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7</w:t>
            </w:r>
          </w:p>
        </w:tc>
        <w:tc>
          <w:tcPr>
            <w:tcW w:w="5883" w:type="dxa"/>
          </w:tcPr>
          <w:p w:rsidR="00C91F97" w:rsidRPr="00C91F97" w:rsidRDefault="00260F68" w:rsidP="00260F68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1409272" cy="2733895"/>
                  <wp:effectExtent l="4445" t="0" r="5080" b="5080"/>
                  <wp:docPr id="20" name="Picture 20" descr="C:\Users\hp\AppData\Local\Microsoft\Windows\INetCache\Content.Word\IMG_20230329_100727_25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hp\AppData\Local\Microsoft\Windows\INetCache\Content.Word\IMG_20230329_100727_259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9002" r="2346"/>
                          <a:stretch/>
                        </pic:blipFill>
                        <pic:spPr bwMode="auto">
                          <a:xfrm rot="5400000">
                            <a:off x="0" y="0"/>
                            <a:ext cx="1411356" cy="2737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60" w:type="dxa"/>
          </w:tcPr>
          <w:p w:rsidR="00CD0AA5" w:rsidRDefault="00C91F9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91F97" w:rsidRDefault="00C91F9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91F97" w:rsidRDefault="00C91F9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91F97" w:rsidRPr="002B7A0C" w:rsidRDefault="00C91F9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Default="00260F68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√</w:t>
            </w:r>
            <w:r w:rsidR="00941E4A">
              <w:rPr>
                <w:rFonts w:ascii="Cambria Math" w:hAnsi="Cambria Math"/>
                <w:sz w:val="24"/>
                <w:szCs w:val="24"/>
              </w:rPr>
              <w:t>position of C</w:t>
            </w:r>
          </w:p>
          <w:p w:rsidR="00941E4A" w:rsidRDefault="00941E4A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√position of D</w:t>
            </w:r>
          </w:p>
          <w:p w:rsidR="00260F68" w:rsidRDefault="00260F68" w:rsidP="00260F68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√labelling of  prism</w:t>
            </w:r>
            <w:r w:rsidR="00941E4A">
              <w:rPr>
                <w:rFonts w:ascii="Cambria Math" w:hAnsi="Cambria Math"/>
                <w:sz w:val="24"/>
                <w:szCs w:val="24"/>
              </w:rPr>
              <w:t xml:space="preserve"> and broken hidden lines</w:t>
            </w:r>
          </w:p>
          <w:p w:rsidR="00260F68" w:rsidRPr="002B7A0C" w:rsidRDefault="00260F68" w:rsidP="00941E4A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91F9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8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numPr>
                <w:ilvl w:val="0"/>
                <w:numId w:val="1"/>
              </w:num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 xml:space="preserve">-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vertAlign w:val="superscript"/>
                    </w:rPr>
                    <m:t>n</m:t>
                  </m:r>
                </m:sup>
              </m:sSup>
            </m:oMath>
            <w:r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  </w:t>
            </w: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=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3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vertAlign w:val="superscript"/>
                    </w:rPr>
                    <m:t>n</m:t>
                  </m:r>
                </m:sup>
              </m:sSup>
            </m:oMath>
            <w:r w:rsidR="00CD0AA5"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</w:t>
            </w:r>
            <w:r w:rsidR="00CD0AA5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= 1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3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    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43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  <w:vertAlign w:val="superscript"/>
                    </w:rPr>
                    <m:t>n</m:t>
                  </m:r>
                </m:sup>
              </m:sSup>
            </m:oMath>
            <w:r w:rsidR="000E716A"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</w:t>
            </w:r>
            <w:r w:rsidR="000E716A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</w:t>
            </w: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5</m:t>
                  </m:r>
                </m:sup>
              </m:sSup>
            </m:oMath>
            <w:r w:rsidR="000E716A"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</w:t>
            </w:r>
            <w:r w:rsidR="000E716A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 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  <w:vertAlign w:val="superscript"/>
              </w:rPr>
              <w:t xml:space="preserve">  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vertAlign w:val="superscript"/>
                </w:rPr>
                <m:t>∴</m:t>
              </m:r>
            </m:oMath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n =5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941E4A" w:rsidRDefault="00941E4A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b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Pr="002B7A0C">
              <w:rPr>
                <w:rFonts w:ascii="Cambria Math" w:hAnsi="Cambria Math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/>
                <w:b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9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tabs>
                <w:tab w:val="left" w:pos="705"/>
              </w:tabs>
              <w:contextualSpacing/>
              <w:rPr>
                <w:rFonts w:ascii="Cambria Math" w:eastAsiaTheme="minorEastAsia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ab/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AB=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10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x+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4"/>
                            <w:szCs w:val="24"/>
                          </w:rPr>
                          <m:t>-12</m:t>
                        </m:r>
                      </m:e>
                    </m:mr>
                  </m:m>
                </m:e>
              </m:d>
            </m:oMath>
          </w:p>
          <w:p w:rsidR="00CD0AA5" w:rsidRPr="002B7A0C" w:rsidRDefault="00D42276" w:rsidP="00CD0AA5">
            <w:pPr>
              <w:tabs>
                <w:tab w:val="left" w:pos="705"/>
              </w:tabs>
              <w:contextualSpacing/>
              <w:jc w:val="center"/>
              <w:rPr>
                <w:rFonts w:ascii="Cambria Math" w:eastAsiaTheme="minorEastAsia" w:hAnsi="Cambria Math" w:cs="Arial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(x+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+(-12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oMath>
            <w:r w:rsidR="00CD0AA5" w:rsidRPr="002B7A0C">
              <w:rPr>
                <w:rFonts w:ascii="Cambria Math" w:eastAsiaTheme="minorEastAsia" w:hAnsi="Cambria Math" w:cs="Arial"/>
                <w:sz w:val="24"/>
                <w:szCs w:val="24"/>
              </w:rPr>
              <w:t>=13</w:t>
            </w:r>
          </w:p>
          <w:p w:rsidR="00CD0AA5" w:rsidRPr="002B7A0C" w:rsidRDefault="00D42276" w:rsidP="00CD0AA5">
            <w:pPr>
              <w:tabs>
                <w:tab w:val="left" w:pos="705"/>
              </w:tabs>
              <w:contextualSpacing/>
              <w:rPr>
                <w:rFonts w:ascii="Cambria Math" w:eastAsiaTheme="minorEastAsia" w:hAnsi="Cambria Math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+2</m:t>
                    </m:r>
                  </m:e>
                </m:d>
                <m:d>
                  <m:d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x+2</m:t>
                    </m:r>
                  </m:e>
                </m:d>
                <m:r>
                  <w:rPr>
                    <w:rFonts w:ascii="Cambria Math" w:hAnsi="Cambria Math" w:cs="Arial"/>
                    <w:sz w:val="24"/>
                    <w:szCs w:val="24"/>
                  </w:rPr>
                  <m:t>+144=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13</m:t>
                    </m:r>
                  </m:e>
                  <m:sup>
                    <m:r>
                      <w:rPr>
                        <w:rFonts w:ascii="Cambria Math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CD0AA5" w:rsidRPr="002B7A0C" w:rsidRDefault="00D42276" w:rsidP="00CD0AA5">
            <w:pPr>
              <w:tabs>
                <w:tab w:val="left" w:pos="705"/>
              </w:tabs>
              <w:contextualSpacing/>
              <w:rPr>
                <w:rFonts w:ascii="Cambria Math" w:eastAsiaTheme="minorEastAsia" w:hAnsi="Cambria Math" w:cs="Arial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rial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+4x-21=0</m:t>
                </m:r>
              </m:oMath>
            </m:oMathPara>
          </w:p>
          <w:p w:rsidR="00CD0AA5" w:rsidRPr="002B7A0C" w:rsidRDefault="00D42276" w:rsidP="00CD0AA5">
            <w:pPr>
              <w:tabs>
                <w:tab w:val="left" w:pos="705"/>
              </w:tabs>
              <w:contextualSpacing/>
              <w:rPr>
                <w:rFonts w:ascii="Cambria Math" w:eastAsiaTheme="minorEastAsia" w:hAnsi="Cambria Math" w:cs="Arial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sz w:val="24"/>
                        <w:szCs w:val="24"/>
                      </w:rPr>
                      <m:t>x-3</m:t>
                    </m:r>
                  </m:e>
                </m:d>
                <m:d>
                  <m:dPr>
                    <m:ctrlPr>
                      <w:rPr>
                        <w:rFonts w:ascii="Cambria Math" w:eastAsiaTheme="minorEastAsia" w:hAnsi="Cambria Math" w:cs="Arial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Arial"/>
                        <w:sz w:val="24"/>
                        <w:szCs w:val="24"/>
                      </w:rPr>
                      <m:t>x+7</m:t>
                    </m:r>
                  </m:e>
                </m:d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=0</m:t>
                </m:r>
              </m:oMath>
            </m:oMathPara>
          </w:p>
          <w:p w:rsidR="00CD0AA5" w:rsidRPr="002B7A0C" w:rsidRDefault="00CD0AA5" w:rsidP="00CD0AA5">
            <w:pPr>
              <w:tabs>
                <w:tab w:val="left" w:pos="705"/>
              </w:tabs>
              <w:contextualSpacing/>
              <w:rPr>
                <w:rFonts w:ascii="Cambria Math" w:eastAsiaTheme="minorEastAsia" w:hAnsi="Cambria Math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Arial"/>
                    <w:sz w:val="24"/>
                    <w:szCs w:val="24"/>
                  </w:rPr>
                  <m:t>x=3orx=-7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941E4A" w:rsidRDefault="00941E4A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941E4A" w:rsidRDefault="00941E4A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941E4A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941E4A" w:rsidRDefault="00941E4A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941E4A" w:rsidRDefault="00941E4A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941E4A" w:rsidRDefault="00941E4A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0</w:t>
            </w:r>
          </w:p>
        </w:tc>
        <w:tc>
          <w:tcPr>
            <w:tcW w:w="5883" w:type="dxa"/>
          </w:tcPr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941E4A">
            <w:pPr>
              <w:tabs>
                <w:tab w:val="center" w:pos="2833"/>
              </w:tabs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a)</w:t>
            </w:r>
            <w:r w:rsidR="00586D80">
              <w:rPr>
                <w:noProof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5715</wp:posOffset>
                  </wp:positionV>
                  <wp:extent cx="3371850" cy="2066925"/>
                  <wp:effectExtent l="0" t="0" r="0" b="9525"/>
                  <wp:wrapNone/>
                  <wp:docPr id="19" name="Picture 19" descr="C:\Users\hp\AppData\Local\Microsoft\Windows\INetCache\Content.Word\CamScanner 03-27-2023 11.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hp\AppData\Local\Microsoft\Windows\INetCache\Content.Word\CamScanner 03-27-2023 11.23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437" b="22548"/>
                          <a:stretch/>
                        </pic:blipFill>
                        <pic:spPr bwMode="auto">
                          <a:xfrm>
                            <a:off x="0" y="0"/>
                            <a:ext cx="337185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</w:p>
          <w:p w:rsidR="00CD0AA5" w:rsidRPr="002B7A0C" w:rsidRDefault="00941E4A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>B</w:t>
            </w:r>
          </w:p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Default="00941E4A" w:rsidP="00941E4A">
            <w:pPr>
              <w:tabs>
                <w:tab w:val="left" w:pos="3495"/>
                <w:tab w:val="left" w:pos="3675"/>
              </w:tabs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 xml:space="preserve">                                  5km</w:t>
            </w:r>
            <w:r>
              <w:rPr>
                <w:rFonts w:ascii="Cambria Math" w:hAnsi="Cambria Math" w:cs="Arial"/>
                <w:sz w:val="24"/>
                <w:szCs w:val="24"/>
              </w:rPr>
              <w:tab/>
              <w:t>4km</w:t>
            </w:r>
          </w:p>
          <w:p w:rsidR="00586D80" w:rsidRDefault="00586D80" w:rsidP="00941E4A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Default="00941E4A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lastRenderedPageBreak/>
              <w:t xml:space="preserve">   </w:t>
            </w:r>
          </w:p>
          <w:p w:rsidR="00586D80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586D80" w:rsidRPr="002B7A0C" w:rsidRDefault="00586D80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b) (</w:t>
            </w:r>
            <w:proofErr w:type="spellStart"/>
            <w:r w:rsidRPr="002B7A0C">
              <w:rPr>
                <w:rFonts w:ascii="Cambria Math" w:hAnsi="Cambria Math" w:cs="Arial"/>
                <w:sz w:val="24"/>
                <w:szCs w:val="24"/>
              </w:rPr>
              <w:t>i</w:t>
            </w:r>
            <w:proofErr w:type="spellEnd"/>
            <w:r w:rsidRPr="002B7A0C">
              <w:rPr>
                <w:rFonts w:ascii="Cambria Math" w:hAnsi="Cambria Math" w:cs="Arial"/>
                <w:sz w:val="24"/>
                <w:szCs w:val="24"/>
              </w:rPr>
              <w:t>) 7km</w:t>
            </w:r>
          </w:p>
          <w:p w:rsidR="00CD0AA5" w:rsidRPr="002B7A0C" w:rsidRDefault="00CD0AA5" w:rsidP="00586D80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 xml:space="preserve">     (ii)226</w:t>
            </w:r>
            <w:r w:rsidRPr="002B7A0C">
              <w:rPr>
                <w:rFonts w:ascii="Cambria Math" w:hAnsi="Cambria Math" w:cs="Arial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941E4A" w:rsidRDefault="00941E4A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Default="00586D80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>B1</w:t>
            </w:r>
          </w:p>
          <w:p w:rsidR="00586D80" w:rsidRPr="002B7A0C" w:rsidRDefault="00586D80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4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1</w:t>
            </w:r>
          </w:p>
        </w:tc>
        <w:tc>
          <w:tcPr>
            <w:tcW w:w="5883" w:type="dxa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78"/>
              <w:gridCol w:w="978"/>
            </w:tblGrid>
            <w:tr w:rsidR="00CD0AA5" w:rsidRPr="002B7A0C" w:rsidTr="000A77F3">
              <w:trPr>
                <w:trHeight w:val="249"/>
              </w:trPr>
              <w:tc>
                <w:tcPr>
                  <w:tcW w:w="978" w:type="dxa"/>
                  <w:tcBorders>
                    <w:top w:val="nil"/>
                    <w:left w:val="nil"/>
                  </w:tcBorders>
                </w:tcPr>
                <w:p w:rsidR="00CD0AA5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978" w:type="dxa"/>
                  <w:tcBorders>
                    <w:top w:val="nil"/>
                    <w:right w:val="nil"/>
                  </w:tcBorders>
                </w:tcPr>
                <w:p w:rsidR="00CD0AA5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2250</w:t>
                  </w:r>
                </w:p>
              </w:tc>
            </w:tr>
            <w:tr w:rsidR="00CD0AA5" w:rsidRPr="002B7A0C" w:rsidTr="000A77F3">
              <w:trPr>
                <w:trHeight w:val="264"/>
              </w:trPr>
              <w:tc>
                <w:tcPr>
                  <w:tcW w:w="978" w:type="dxa"/>
                  <w:tcBorders>
                    <w:left w:val="nil"/>
                  </w:tcBorders>
                </w:tcPr>
                <w:p w:rsidR="00CD0AA5" w:rsidRPr="002B7A0C" w:rsidRDefault="00CD0AA5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 w:rsidRPr="002B7A0C">
                    <w:rPr>
                      <w:rFonts w:ascii="Cambria Math" w:hAnsi="Cambria Math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78" w:type="dxa"/>
                  <w:tcBorders>
                    <w:right w:val="nil"/>
                  </w:tcBorders>
                </w:tcPr>
                <w:p w:rsidR="00CD0AA5" w:rsidRPr="002B7A0C" w:rsidRDefault="00BE2CCD" w:rsidP="00D42276">
                  <w:pPr>
                    <w:framePr w:hSpace="180" w:wrap="around" w:vAnchor="text" w:hAnchor="margin" w:xAlign="center" w:y="256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 xml:space="preserve">   1125</w:t>
                  </w:r>
                </w:p>
              </w:tc>
            </w:tr>
            <w:tr w:rsidR="00CD0AA5" w:rsidRPr="002B7A0C" w:rsidTr="000A77F3">
              <w:trPr>
                <w:trHeight w:val="264"/>
              </w:trPr>
              <w:tc>
                <w:tcPr>
                  <w:tcW w:w="978" w:type="dxa"/>
                  <w:tcBorders>
                    <w:left w:val="nil"/>
                  </w:tcBorders>
                </w:tcPr>
                <w:p w:rsidR="00CD0AA5" w:rsidRPr="002B7A0C" w:rsidRDefault="00CD0AA5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 w:rsidRPr="002B7A0C">
                    <w:rPr>
                      <w:rFonts w:ascii="Cambria Math" w:hAnsi="Cambria Math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978" w:type="dxa"/>
                  <w:tcBorders>
                    <w:right w:val="nil"/>
                  </w:tcBorders>
                </w:tcPr>
                <w:p w:rsidR="00CD0AA5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375</w:t>
                  </w:r>
                </w:p>
              </w:tc>
            </w:tr>
            <w:tr w:rsidR="00CD0AA5" w:rsidRPr="002B7A0C" w:rsidTr="000A77F3">
              <w:trPr>
                <w:trHeight w:val="249"/>
              </w:trPr>
              <w:tc>
                <w:tcPr>
                  <w:tcW w:w="978" w:type="dxa"/>
                  <w:tcBorders>
                    <w:left w:val="nil"/>
                    <w:bottom w:val="single" w:sz="4" w:space="0" w:color="000000" w:themeColor="text1"/>
                  </w:tcBorders>
                </w:tcPr>
                <w:p w:rsidR="00CD0AA5" w:rsidRPr="002B7A0C" w:rsidRDefault="00CD0AA5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 w:rsidRPr="002B7A0C">
                    <w:rPr>
                      <w:rFonts w:ascii="Cambria Math" w:hAnsi="Cambria Math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78" w:type="dxa"/>
                  <w:tcBorders>
                    <w:bottom w:val="single" w:sz="4" w:space="0" w:color="000000" w:themeColor="text1"/>
                    <w:right w:val="nil"/>
                  </w:tcBorders>
                </w:tcPr>
                <w:p w:rsidR="00CD0AA5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125</w:t>
                  </w:r>
                </w:p>
              </w:tc>
            </w:tr>
            <w:tr w:rsidR="00CD0AA5" w:rsidRPr="002B7A0C" w:rsidTr="000A77F3">
              <w:trPr>
                <w:trHeight w:val="264"/>
              </w:trPr>
              <w:tc>
                <w:tcPr>
                  <w:tcW w:w="978" w:type="dxa"/>
                  <w:tcBorders>
                    <w:left w:val="nil"/>
                    <w:bottom w:val="nil"/>
                  </w:tcBorders>
                </w:tcPr>
                <w:p w:rsidR="00CD0AA5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5</w:t>
                  </w:r>
                </w:p>
                <w:p w:rsidR="00BE2CCD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978" w:type="dxa"/>
                  <w:tcBorders>
                    <w:bottom w:val="nil"/>
                    <w:right w:val="nil"/>
                  </w:tcBorders>
                </w:tcPr>
                <w:p w:rsidR="00CD0AA5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25</w:t>
                  </w:r>
                </w:p>
                <w:p w:rsidR="00BE2CCD" w:rsidRPr="002B7A0C" w:rsidRDefault="00BE2CCD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>
                    <w:rPr>
                      <w:rFonts w:ascii="Cambria Math" w:hAnsi="Cambria Math"/>
                      <w:sz w:val="24"/>
                      <w:szCs w:val="24"/>
                    </w:rPr>
                    <w:t>5</w:t>
                  </w:r>
                </w:p>
                <w:p w:rsidR="00CD0AA5" w:rsidRPr="002B7A0C" w:rsidRDefault="00CD0AA5" w:rsidP="00D42276">
                  <w:pPr>
                    <w:framePr w:hSpace="180" w:wrap="around" w:vAnchor="text" w:hAnchor="margin" w:xAlign="center" w:y="256"/>
                    <w:jc w:val="center"/>
                    <w:rPr>
                      <w:rFonts w:ascii="Cambria Math" w:hAnsi="Cambria Math"/>
                      <w:sz w:val="24"/>
                      <w:szCs w:val="24"/>
                    </w:rPr>
                  </w:pPr>
                  <w:r w:rsidRPr="002B7A0C">
                    <w:rPr>
                      <w:rFonts w:ascii="Cambria Math" w:hAnsi="Cambria Math"/>
                      <w:sz w:val="24"/>
                      <w:szCs w:val="24"/>
                    </w:rPr>
                    <w:t>1</w:t>
                  </w:r>
                </w:p>
              </w:tc>
            </w:tr>
          </w:tbl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×r=</m:t>
                </m:r>
                <m:sSup>
                  <m:sSupPr>
                    <m:ctrl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5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×</m:t>
                </m:r>
                <m:sSup>
                  <m:sSupPr>
                    <m:ctrlP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eastAsia="Arial Unicode MS" w:hAnsi="Cambria Math" w:cs="Arial Unicode MS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×2</m:t>
                </m:r>
              </m:oMath>
            </m:oMathPara>
          </w:p>
          <w:p w:rsidR="00CD0AA5" w:rsidRPr="002B7A0C" w:rsidRDefault="00BE2CCD" w:rsidP="00CD0AA5">
            <w:pPr>
              <w:rPr>
                <w:rFonts w:ascii="Cambria Math" w:eastAsiaTheme="minorEastAsia" w:hAnsi="Cambria Math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p=5  q=3and r=2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DA30CA" w:rsidRDefault="00DA30CA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DA30CA" w:rsidRDefault="00DA30CA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DA30CA">
            <w:pPr>
              <w:tabs>
                <w:tab w:val="center" w:pos="927"/>
              </w:tabs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  <w:r w:rsidR="00DA30CA">
              <w:rPr>
                <w:rFonts w:ascii="Cambria Math" w:hAnsi="Cambria Math"/>
                <w:sz w:val="24"/>
                <w:szCs w:val="24"/>
              </w:rPr>
              <w:t>(for all)</w:t>
            </w:r>
            <w:r w:rsidR="00DA30CA">
              <w:rPr>
                <w:rFonts w:ascii="Cambria Math" w:hAnsi="Cambria Math"/>
                <w:sz w:val="24"/>
                <w:szCs w:val="24"/>
              </w:rPr>
              <w:tab/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 xml:space="preserve">Table </w:t>
            </w: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2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At 9.50am , the bus has travelled</w:t>
            </w:r>
          </w:p>
          <w:p w:rsidR="00CD0AA5" w:rsidRPr="002B7A0C" w:rsidRDefault="00ED61C8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position w:val="-28"/>
                <w:sz w:val="24"/>
                <w:szCs w:val="24"/>
              </w:rPr>
              <w:object w:dxaOrig="17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7pt;height:33.75pt" o:ole="">
                  <v:imagedata r:id="rId7" o:title=""/>
                </v:shape>
                <o:OLEObject Type="Embed" ProgID="Equation.DSMT4" ShapeID="_x0000_i1025" DrawAspect="Content" ObjectID="_1742741308" r:id="rId8"/>
              </w:object>
            </w:r>
          </w:p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The distance between the two vehicles at 9.50am</w:t>
            </w:r>
          </w:p>
          <w:p w:rsidR="00CD0AA5" w:rsidRPr="002B7A0C" w:rsidRDefault="00ED61C8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ED61C8">
              <w:rPr>
                <w:rFonts w:ascii="Cambria Math" w:hAnsi="Cambria Math" w:cs="Arial"/>
                <w:position w:val="-40"/>
                <w:sz w:val="24"/>
                <w:szCs w:val="24"/>
              </w:rPr>
              <w:object w:dxaOrig="1040" w:dyaOrig="1040">
                <v:shape id="_x0000_i1026" type="#_x0000_t75" style="width:51.75pt;height:51.55pt" o:ole="">
                  <v:imagedata r:id="rId9" o:title=""/>
                </v:shape>
                <o:OLEObject Type="Embed" ProgID="Equation.DSMT4" ShapeID="_x0000_i1026" DrawAspect="Content" ObjectID="_1742741309" r:id="rId10"/>
              </w:object>
            </w:r>
          </w:p>
          <w:p w:rsidR="00CD0AA5" w:rsidRPr="002B7A0C" w:rsidRDefault="00ED61C8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Cambria Math" w:hAnsi="Cambria Math" w:cs="Arial"/>
                <w:sz w:val="24"/>
                <w:szCs w:val="24"/>
              </w:rPr>
              <w:t>Rel</w:t>
            </w:r>
            <w:proofErr w:type="spellEnd"/>
            <w:r>
              <w:rPr>
                <w:rFonts w:ascii="Cambria Math" w:hAnsi="Cambria Math" w:cs="Arial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Cambria Math" w:hAnsi="Cambria Math" w:cs="Arial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Cambria Math" w:hAnsi="Cambria Math" w:cs="Arial"/>
                <w:sz w:val="24"/>
                <w:szCs w:val="24"/>
              </w:rPr>
              <w:t>speed</w:t>
            </w:r>
            <w:proofErr w:type="gramEnd"/>
            <w:r>
              <w:rPr>
                <w:rFonts w:ascii="Cambria Math" w:hAnsi="Cambria Math" w:cs="Arial"/>
                <w:sz w:val="24"/>
                <w:szCs w:val="24"/>
              </w:rPr>
              <w:t xml:space="preserve"> = 12</w:t>
            </w:r>
            <w:r w:rsidR="00CD0AA5" w:rsidRPr="002B7A0C">
              <w:rPr>
                <w:rFonts w:ascii="Cambria Math" w:hAnsi="Cambria Math" w:cs="Arial"/>
                <w:sz w:val="24"/>
                <w:szCs w:val="24"/>
              </w:rPr>
              <w:t>0 km/ h.</w:t>
            </w:r>
          </w:p>
          <w:p w:rsidR="00CD0AA5" w:rsidRPr="002B7A0C" w:rsidRDefault="00ED61C8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>Time</w:t>
            </w:r>
            <w:r w:rsidR="00CD0AA5" w:rsidRPr="002B7A0C">
              <w:rPr>
                <w:rFonts w:ascii="Cambria Math" w:hAnsi="Cambria Math" w:cs="Arial"/>
                <w:sz w:val="24"/>
                <w:szCs w:val="24"/>
              </w:rPr>
              <w:t xml:space="preserve"> take</w:t>
            </w:r>
            <w:r>
              <w:rPr>
                <w:rFonts w:ascii="Cambria Math" w:hAnsi="Cambria Math" w:cs="Arial"/>
                <w:sz w:val="24"/>
                <w:szCs w:val="24"/>
              </w:rPr>
              <w:t>n to meet=</w:t>
            </w:r>
            <w:r w:rsidR="00CD0AA5" w:rsidRPr="002B7A0C">
              <w:rPr>
                <w:rFonts w:ascii="Cambria Math" w:hAnsi="Cambria Math" w:cs="Arial"/>
                <w:sz w:val="24"/>
                <w:szCs w:val="24"/>
              </w:rPr>
              <w:t xml:space="preserve">  </w:t>
            </w:r>
            <w:r w:rsidRPr="00ED61C8">
              <w:rPr>
                <w:rFonts w:ascii="Cambria Math" w:hAnsi="Cambria Math" w:cs="Arial"/>
                <w:position w:val="-40"/>
                <w:sz w:val="24"/>
                <w:szCs w:val="24"/>
              </w:rPr>
              <w:object w:dxaOrig="900" w:dyaOrig="920">
                <v:shape id="_x0000_i1027" type="#_x0000_t75" style="width:45.6pt;height:46.75pt" o:ole="">
                  <v:imagedata r:id="rId11" o:title=""/>
                </v:shape>
                <o:OLEObject Type="Embed" ProgID="Equation.DSMT4" ShapeID="_x0000_i1027" DrawAspect="Content" ObjectID="_1742741310" r:id="rId12"/>
              </w:object>
            </w:r>
          </w:p>
          <w:p w:rsidR="00CD0AA5" w:rsidRPr="002B7A0C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 xml:space="preserve">Distance covered </w:t>
            </w:r>
            <w:r w:rsidR="00ED61C8">
              <w:rPr>
                <w:rFonts w:ascii="Cambria Math" w:hAnsi="Cambria Math" w:cs="Arial"/>
                <w:sz w:val="24"/>
                <w:szCs w:val="24"/>
              </w:rPr>
              <w:t xml:space="preserve">by the </w:t>
            </w:r>
            <w:r w:rsidRPr="002B7A0C">
              <w:rPr>
                <w:rFonts w:ascii="Cambria Math" w:hAnsi="Cambria Math" w:cs="Arial"/>
                <w:sz w:val="24"/>
                <w:szCs w:val="24"/>
              </w:rPr>
              <w:t>bus</w:t>
            </w:r>
          </w:p>
          <w:p w:rsidR="00CD0AA5" w:rsidRDefault="00CD0AA5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=</w:t>
            </w:r>
            <w:r w:rsidR="00ED61C8" w:rsidRPr="002B7A0C">
              <w:rPr>
                <w:rFonts w:ascii="Cambria Math" w:hAnsi="Cambria Math" w:cs="Arial"/>
                <w:position w:val="-24"/>
                <w:sz w:val="24"/>
                <w:szCs w:val="24"/>
              </w:rPr>
              <w:object w:dxaOrig="1540" w:dyaOrig="620">
                <v:shape id="_x0000_i1028" type="#_x0000_t75" style="width:77.45pt;height:31.5pt" o:ole="">
                  <v:imagedata r:id="rId13" o:title=""/>
                </v:shape>
                <o:OLEObject Type="Embed" ProgID="Equation.DSMT4" ShapeID="_x0000_i1028" DrawAspect="Content" ObjectID="_1742741311" r:id="rId14"/>
              </w:object>
            </w:r>
          </w:p>
          <w:p w:rsidR="00ED61C8" w:rsidRPr="002B7A0C" w:rsidRDefault="00ED61C8" w:rsidP="00CD0AA5">
            <w:pPr>
              <w:contextualSpacing/>
              <w:jc w:val="center"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 xml:space="preserve">Distance from </w:t>
            </w:r>
            <w:proofErr w:type="spellStart"/>
            <w:r>
              <w:rPr>
                <w:rFonts w:ascii="Cambria Math" w:hAnsi="Cambria Math" w:cs="Arial"/>
                <w:sz w:val="24"/>
                <w:szCs w:val="24"/>
              </w:rPr>
              <w:t>kitale</w:t>
            </w:r>
            <w:proofErr w:type="spellEnd"/>
            <w:r>
              <w:rPr>
                <w:rFonts w:ascii="Cambria Math" w:hAnsi="Cambria Math" w:cs="Arial"/>
                <w:sz w:val="24"/>
                <w:szCs w:val="24"/>
              </w:rPr>
              <w:t xml:space="preserve"> to the meeting point=50+50=100km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BE2CCD" w:rsidRDefault="00BE2CCD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BE2CCD" w:rsidRDefault="00BE2CCD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BE2CCD" w:rsidRDefault="00BE2CCD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BE2CCD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>
              <w:rPr>
                <w:rFonts w:ascii="Cambria Math" w:hAnsi="Cambria Math" w:cs="Arial"/>
                <w:sz w:val="24"/>
                <w:szCs w:val="24"/>
              </w:rPr>
              <w:t>M</w:t>
            </w:r>
            <w:r w:rsidR="00CD0AA5" w:rsidRPr="002B7A0C">
              <w:rPr>
                <w:rFonts w:ascii="Cambria Math" w:hAnsi="Cambria Math" w:cs="Arial"/>
                <w:sz w:val="24"/>
                <w:szCs w:val="24"/>
              </w:rPr>
              <w:t>1</w:t>
            </w: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  <w:r w:rsidRPr="002B7A0C">
              <w:rPr>
                <w:rFonts w:ascii="Cambria Math" w:hAnsi="Cambria Math" w:cs="Arial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contextualSpacing/>
              <w:rPr>
                <w:rFonts w:ascii="Cambria Math" w:hAnsi="Cambria Math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8B4A05" w:rsidRDefault="008B4A0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3</w:t>
            </w:r>
          </w:p>
        </w:tc>
        <w:tc>
          <w:tcPr>
            <w:tcW w:w="5883" w:type="dxa"/>
          </w:tcPr>
          <w:p w:rsidR="008B4A05" w:rsidRDefault="008B4A0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D42276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⟹3y≥x-5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⟹x≥-1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⟹5y&lt;-3x+15</m:t>
                </m:r>
              </m:oMath>
            </m:oMathPara>
          </w:p>
        </w:tc>
        <w:tc>
          <w:tcPr>
            <w:tcW w:w="2160" w:type="dxa"/>
          </w:tcPr>
          <w:p w:rsidR="008B4A05" w:rsidRDefault="008B4A0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4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old buying price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50×100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3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5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w:lastRenderedPageBreak/>
                  <m:t>new buying price=500-50=45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new selling price=650-50=4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%profi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00-450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45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×1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33.33%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5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ind w:left="243"/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Distance = area under the curve</w:t>
            </w:r>
          </w:p>
          <w:p w:rsidR="00CD0AA5" w:rsidRPr="002B7A0C" w:rsidRDefault="006532C4" w:rsidP="00CD0AA5">
            <w:pPr>
              <w:ind w:left="243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= ( ½ x 4 ( 20+30) + 5 x 30 + (½ x 3 x 30) </w:t>
            </w:r>
            <w:r w:rsidR="00CD0AA5" w:rsidRPr="002B7A0C">
              <w:rPr>
                <w:rFonts w:ascii="Cambria Math" w:hAnsi="Cambria Math"/>
                <w:sz w:val="24"/>
                <w:szCs w:val="24"/>
              </w:rPr>
              <w:t>m</w:t>
            </w:r>
          </w:p>
          <w:p w:rsidR="00CD0AA5" w:rsidRPr="002B7A0C" w:rsidRDefault="00CD0AA5" w:rsidP="00CD0AA5">
            <w:pPr>
              <w:ind w:left="243"/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ind w:left="243"/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= 100 + 150 + 45</w:t>
            </w:r>
          </w:p>
          <w:p w:rsidR="00CD0AA5" w:rsidRPr="002B7A0C" w:rsidRDefault="00CD0AA5" w:rsidP="00CD0AA5">
            <w:pPr>
              <w:ind w:left="243"/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= 295m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6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L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3</m:t>
                    </m:r>
                  </m:e>
                </m:d>
              </m:oMath>
            </m:oMathPara>
          </w:p>
          <w:p w:rsidR="00CD0AA5" w:rsidRPr="002B7A0C" w:rsidRDefault="00CD0AA5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3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0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+3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+2</m:t>
                    </m:r>
                  </m:e>
                </m:d>
              </m:oMath>
            </m:oMathPara>
          </w:p>
          <w:p w:rsidR="00CD0AA5" w:rsidRPr="002B7A0C" w:rsidRDefault="00CD0AA5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5=x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Theme="minorEastAsia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5×3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=9 cm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width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=8 cm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3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SECTION II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7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(a)Commission</w:t>
            </w:r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st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racket=0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nd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racke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.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×100000=1500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rd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racke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×100000=3000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4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th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racke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4.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×100000=4500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th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racke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0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×58200=349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otal Commission=1500+3000+4500+349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249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otal earnings=12492+200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3249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(b)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m:t>may sales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58200×6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      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=669840</m:t>
              </m:r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New Commission 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  <w:vertAlign w:val="superscript"/>
                      </w:rPr>
                      <m:t>th</m:t>
                    </m:r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 xml:space="preserve"> bracket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69840×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0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jc w:val="center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w:lastRenderedPageBreak/>
                  <m:t>=10190.4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otal Commission=1500+3000+4500+10190.4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9190.4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otal earnings=19190.40+200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39190.4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39190</m:t>
                </m:r>
              </m:oMath>
            </m:oMathPara>
          </w:p>
          <w:p w:rsidR="00CD2DFC" w:rsidRPr="00CD2DF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(c)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Commission on the 5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  <w:vertAlign w:val="superscript"/>
                </w:rPr>
                <m:t>th</m:t>
              </m:r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 xml:space="preserve"> bracket</m:t>
              </m:r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=39800-20000-(1500+3000+4500)</m:t>
              </m:r>
            </m:oMath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=10800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Sales on 5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  <w:vertAlign w:val="superscript"/>
                  </w:rPr>
                  <m:t>th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bracket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800×100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8000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otal sales for June=500000+180000</m:t>
                </m:r>
              </m:oMath>
            </m:oMathPara>
          </w:p>
          <w:p w:rsidR="00CD0AA5" w:rsidRPr="00CD2DF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680000</m:t>
                </m:r>
              </m:oMath>
            </m:oMathPara>
          </w:p>
          <w:p w:rsidR="00CD2DFC" w:rsidRPr="002B7A0C" w:rsidRDefault="00CD2DFC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>
              <w:rPr>
                <w:rFonts w:ascii="Cambria Math" w:eastAsia="Calibri" w:hAnsi="Cambria Math" w:cs="Times New Roman"/>
                <w:sz w:val="24"/>
                <w:szCs w:val="24"/>
              </w:rPr>
              <w:t>Difference=680000-669840=</w:t>
            </w:r>
            <w:r w:rsidR="00B55312">
              <w:rPr>
                <w:rFonts w:ascii="Cambria Math" w:eastAsia="Calibri" w:hAnsi="Cambria Math" w:cs="Times New Roman"/>
                <w:sz w:val="24"/>
                <w:szCs w:val="24"/>
              </w:rPr>
              <w:t>10160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(2</w:t>
            </w:r>
            <w:r w:rsidRPr="002B7A0C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nd</w:t>
            </w:r>
            <w:r w:rsidRPr="002B7A0C">
              <w:rPr>
                <w:rFonts w:ascii="Cambria Math" w:hAnsi="Cambria Math" w:cs="Times New Roman"/>
                <w:sz w:val="24"/>
                <w:szCs w:val="24"/>
              </w:rPr>
              <w:t xml:space="preserve"> &amp; 3</w:t>
            </w:r>
            <w:r w:rsidRPr="002B7A0C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rd</w:t>
            </w:r>
            <w:r w:rsidRPr="002B7A0C">
              <w:rPr>
                <w:rFonts w:ascii="Cambria Math" w:hAnsi="Cambria Math" w:cs="Times New Roman"/>
                <w:sz w:val="24"/>
                <w:szCs w:val="24"/>
              </w:rPr>
              <w:t xml:space="preserve">) 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(4</w:t>
            </w:r>
            <w:r w:rsidRPr="002B7A0C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th</w:t>
            </w:r>
            <w:r w:rsidRPr="002B7A0C">
              <w:rPr>
                <w:rFonts w:ascii="Cambria Math" w:hAnsi="Cambria Math" w:cs="Times New Roman"/>
                <w:sz w:val="24"/>
                <w:szCs w:val="24"/>
              </w:rPr>
              <w:t xml:space="preserve">  &amp; 5</w:t>
            </w:r>
            <w:r w:rsidRPr="002B7A0C">
              <w:rPr>
                <w:rFonts w:ascii="Cambria Math" w:hAnsi="Cambria Math" w:cs="Times New Roman"/>
                <w:sz w:val="24"/>
                <w:szCs w:val="24"/>
                <w:vertAlign w:val="superscript"/>
              </w:rPr>
              <w:t>th</w:t>
            </w:r>
            <w:r w:rsidRPr="002B7A0C">
              <w:rPr>
                <w:rFonts w:ascii="Cambria Math" w:hAnsi="Cambria Math" w:cs="Times New Roman"/>
                <w:sz w:val="24"/>
                <w:szCs w:val="24"/>
              </w:rPr>
              <w:t xml:space="preserve"> )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M</w:t>
            </w:r>
            <w:r w:rsidR="00CD0AA5" w:rsidRPr="002B7A0C">
              <w:rPr>
                <w:rFonts w:ascii="Cambria Math" w:hAnsi="Cambria Math" w:cs="Times New Roman"/>
                <w:sz w:val="24"/>
                <w:szCs w:val="24"/>
              </w:rPr>
              <w:t>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B55312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B55312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M</w:t>
            </w:r>
            <w:r w:rsidR="00CD0AA5" w:rsidRPr="002B7A0C">
              <w:rPr>
                <w:rFonts w:ascii="Cambria Math" w:hAnsi="Cambria Math" w:cs="Times New Roman"/>
                <w:sz w:val="24"/>
                <w:szCs w:val="24"/>
              </w:rPr>
              <w:t>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A</w:t>
            </w:r>
            <w:r w:rsidR="00CD0AA5" w:rsidRPr="002B7A0C">
              <w:rPr>
                <w:rFonts w:ascii="Cambria Math" w:hAnsi="Cambria Math" w:cs="Times New Roman"/>
                <w:sz w:val="24"/>
                <w:szCs w:val="24"/>
              </w:rPr>
              <w:t xml:space="preserve">1 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M</w:t>
            </w:r>
            <w:r w:rsidR="00CD0AA5" w:rsidRPr="002B7A0C">
              <w:rPr>
                <w:rFonts w:ascii="Cambria Math" w:hAnsi="Cambria Math" w:cs="Times New Roman"/>
                <w:sz w:val="24"/>
                <w:szCs w:val="24"/>
              </w:rPr>
              <w:t>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B55312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B55312" w:rsidRPr="002B7A0C" w:rsidRDefault="00B55312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rPr>
          <w:trHeight w:val="3320"/>
        </w:trPr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8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187FB960" wp14:editId="76F75BD5">
                      <wp:simplePos x="0" y="0"/>
                      <wp:positionH relativeFrom="column">
                        <wp:posOffset>210185</wp:posOffset>
                      </wp:positionH>
                      <wp:positionV relativeFrom="paragraph">
                        <wp:posOffset>70485</wp:posOffset>
                      </wp:positionV>
                      <wp:extent cx="1857375" cy="1685925"/>
                      <wp:effectExtent l="76200" t="0" r="85725" b="6667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 rot="21393806">
                                <a:off x="0" y="0"/>
                                <a:ext cx="1857375" cy="1685925"/>
                                <a:chOff x="0" y="0"/>
                                <a:chExt cx="1857375" cy="1685925"/>
                              </a:xfrm>
                            </wpg:grpSpPr>
                            <wps:wsp>
                              <wps:cNvPr id="1" name="Right Triangle 1"/>
                              <wps:cNvSpPr/>
                              <wps:spPr>
                                <a:xfrm>
                                  <a:off x="0" y="0"/>
                                  <a:ext cx="1857375" cy="16764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" name="Straight Connector 2"/>
                              <wps:cNvCnPr/>
                              <wps:spPr>
                                <a:xfrm>
                                  <a:off x="0" y="571500"/>
                                  <a:ext cx="1847850" cy="111442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group w14:anchorId="611FF1B7" id="Group 3" o:spid="_x0000_s1026" style="position:absolute;margin-left:16.55pt;margin-top:5.55pt;width:146.25pt;height:132.75pt;rotation:-225219fd;z-index:251661312" coordsize="18573,16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ight Triangle 1" o:spid="_x0000_s1027" type="#_x0000_t6" style="position:absolute;width:18573;height:167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vMTMEA&#10;AADaAAAADwAAAGRycy9kb3ducmV2LnhtbERPS2sCMRC+F/ofwhS8lDqrh7asRtkqQlvoQduLt2Ez&#10;+6CbyZLEdfvvG0HwNHx8z1muR9upgX1onWiYTTNQLKUzrdQafr53T6+gQiQx1DlhDX8cYL26v1tS&#10;btxZ9jwcYq1SiIScNDQx9jliKBu2FKauZ0lc5bylmKCv0Xg6p3Db4TzLntFSK6mhoZ43DZe/h5PV&#10;gPN6m319HovKVR++eEN8qR4HrScPY7EAFXmMN/HV/W7SfLi8crm4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LzEzBAAAA2gAAAA8AAAAAAAAAAAAAAAAAmAIAAGRycy9kb3du&#10;cmV2LnhtbFBLBQYAAAAABAAEAPUAAACGAwAAAAA=&#10;" filled="f" strokecolor="black [3213]" strokeweight="1.5pt"/>
                      <v:line id="Straight Connector 2" o:spid="_x0000_s1028" style="position:absolute;visibility:visible;mso-wrap-style:square" from="0,5715" to="18478,16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on6sQAAADaAAAADwAAAGRycy9kb3ducmV2LnhtbESPQWvCQBSE74L/YXlCb7oxLSLRTdCA&#10;tJReYqXF2yP7TKLZtyG71fTfdwWhx2FmvmHW2WBacaXeNZYVzGcRCOLS6oYrBYfP3XQJwnlkja1l&#10;UvBLDrJ0PFpjou2NC7rufSUChF2CCmrvu0RKV9Zk0M1sRxy8k+0N+iD7SuoebwFuWhlH0UIabDgs&#10;1NhRXlN52f8YBcNX/L7Lnxen4li8fOfn+Wv1sWWlnibDZgXC0+D/w4/2m1YQw/1KuAE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ifqxAAAANoAAAAPAAAAAAAAAAAA&#10;AAAAAKECAABkcnMvZG93bnJldi54bWxQSwUGAAAAAAQABAD5AAAAkgMAAAAA&#10;" strokecolor="black [3213]" strokeweight="1.5pt">
                        <v:stroke joinstyle="miter"/>
                      </v:line>
                    </v:group>
                  </w:pict>
                </mc:Fallback>
              </mc:AlternateContent>
            </w:r>
            <w:r w:rsidRPr="002B7A0C">
              <w:rPr>
                <w:rFonts w:ascii="Cambria Math" w:eastAsia="Calibri" w:hAnsi="Cambria Math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0A8AF0EB" wp14:editId="0F4928A3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109855</wp:posOffset>
                      </wp:positionV>
                      <wp:extent cx="45719" cy="561975"/>
                      <wp:effectExtent l="38100" t="38100" r="69215" b="47625"/>
                      <wp:wrapNone/>
                      <wp:docPr id="4" name="Straight Arrow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5719" cy="56197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type w14:anchorId="602EF82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7.55pt;margin-top:8.65pt;width:3.6pt;height:44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" strokecolor="black [3213]" strokeweight=".5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h</w:t>
            </w:r>
            <w:r w:rsidRPr="002B7A0C">
              <w:rPr>
                <w:rFonts w:ascii="Cambria Math" w:eastAsia="Calibri" w:hAnsi="Cambria Math" w:cs="Times New Roman"/>
                <w:sz w:val="24"/>
                <w:szCs w:val="24"/>
                <w:vertAlign w:val="subscript"/>
              </w:rPr>
              <w:t>1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4A8B0B6" wp14:editId="568FF222">
                      <wp:simplePos x="0" y="0"/>
                      <wp:positionH relativeFrom="column">
                        <wp:posOffset>153035</wp:posOffset>
                      </wp:positionH>
                      <wp:positionV relativeFrom="paragraph">
                        <wp:posOffset>181610</wp:posOffset>
                      </wp:positionV>
                      <wp:extent cx="66675" cy="1047750"/>
                      <wp:effectExtent l="76200" t="38100" r="66675" b="5715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6675" cy="10477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40843E71" id="Straight Arrow Connector 5" o:spid="_x0000_s1026" type="#_x0000_t32" style="position:absolute;margin-left:12.05pt;margin-top:14.3pt;width:5.25pt;height:8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" strokecolor="black [3213]" strokeweight=".5pt">
                      <v:stroke startarrow="block" endarrow="block" joinstyle="miter"/>
                    </v:shape>
                  </w:pict>
                </mc:Fallback>
              </mc:AlternateConten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h</w:t>
            </w:r>
            <w:r w:rsidRPr="002B7A0C">
              <w:rPr>
                <w:rFonts w:ascii="Cambria Math" w:eastAsia="Calibri" w:hAnsi="Cambria Math" w:cs="Times New Roman"/>
                <w:sz w:val="24"/>
                <w:szCs w:val="24"/>
                <w:vertAlign w:val="subscript"/>
              </w:rPr>
              <w:t>2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1470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ab/>
              <w:t>20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 64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1+</m:t>
                    </m:r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</m:t>
                    </m:r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0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1+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2=20tan64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1+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2=41.00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 62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2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0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2=20tan6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2=37.61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1=41.006-37.61=3.39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eight of plagpost=3.4</m:t>
                </m:r>
              </m:oMath>
            </m:oMathPara>
          </w:p>
          <w:p w:rsidR="001B2C39" w:rsidRDefault="001B2C39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1B2C39" w:rsidRDefault="001B2C39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1B2C39" w:rsidRDefault="001B2C39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b) 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6B48EF25" wp14:editId="680B54C0">
                      <wp:simplePos x="0" y="0"/>
                      <wp:positionH relativeFrom="column">
                        <wp:posOffset>676910</wp:posOffset>
                      </wp:positionH>
                      <wp:positionV relativeFrom="paragraph">
                        <wp:posOffset>114300</wp:posOffset>
                      </wp:positionV>
                      <wp:extent cx="1943100" cy="1514475"/>
                      <wp:effectExtent l="0" t="0" r="38100" b="28575"/>
                      <wp:wrapNone/>
                      <wp:docPr id="11" name="Group 1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943100" cy="1514475"/>
                                <a:chOff x="0" y="0"/>
                                <a:chExt cx="1943100" cy="1562100"/>
                              </a:xfrm>
                            </wpg:grpSpPr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0" y="0"/>
                                  <a:ext cx="0" cy="154305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9525" y="9525"/>
                                  <a:ext cx="1933575" cy="15240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" name="Straight Connector 9"/>
                              <wps:cNvCnPr/>
                              <wps:spPr>
                                <a:xfrm>
                                  <a:off x="0" y="19050"/>
                                  <a:ext cx="1257300" cy="15335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Straight Connector 10"/>
                              <wps:cNvCnPr/>
                              <wps:spPr>
                                <a:xfrm flipV="1">
                                  <a:off x="0" y="1533525"/>
                                  <a:ext cx="1933575" cy="2857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group w14:anchorId="20A224B3" id="Group 11" o:spid="_x0000_s1026" style="position:absolute;margin-left:53.3pt;margin-top:9pt;width:153pt;height:119.25pt;z-index:251664384;mso-height-relative:margin" coordsize="19431,15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">
                      <v:line id="Straight Connector 6" o:spid="_x0000_s1027" style="position:absolute;visibility:visible;mso-wrap-style:square" from="0,0" to="0,15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6ng8MAAADaAAAADwAAAGRycy9kb3ducmV2LnhtbESPQWsCMRSE7wX/Q3iCt5q1oHS3RhFB&#10;ED2Urgo9Pjavm6Wbl+wm1fXfm0Khx2FmvmGW68G24kp9aBwrmE0zEMSV0w3XCs6n3fMriBCRNbaO&#10;ScGdAqxXo6clFtrd+IOuZaxFgnAoUIGJ0RdShsqQxTB1njh5X663GJPsa6l7vCW4beVLli2kxYbT&#10;gkFPW0PVd/ljFXSHqjzO69nF7/3WvHeYd595rtRkPGzeQEQa4n/4r73XChbweyXd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+p4PDAAAA2gAAAA8AAAAAAAAAAAAA&#10;AAAAoQIAAGRycy9kb3ducmV2LnhtbFBLBQYAAAAABAAEAPkAAACRAwAAAAA=&#10;" strokecolor="black [3213]" strokeweight=".5pt">
                        <v:stroke joinstyle="miter"/>
                      </v:line>
                      <v:line id="Straight Connector 7" o:spid="_x0000_s1028" style="position:absolute;visibility:visible;mso-wrap-style:square" from="95,95" to="19431,15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ICGMQAAADaAAAADwAAAGRycy9kb3ducmV2LnhtbESPQWsCMRSE74X+h/AKvdWsQq27GkWE&#10;gtRD6dqCx8fmuVncvGQ3qW7/fSMIHoeZ+YZZrAbbijP1oXGsYDzKQBBXTjdcK/jev7/MQISIrLF1&#10;TAr+KMBq+fiwwEK7C3/RuYy1SBAOBSowMfpCylAZshhGzhMn7+h6izHJvpa6x0uC21ZOsmwqLTac&#10;Fgx62hiqTuWvVdB9VOXutR7/+K3fmM8O8+6Q50o9Pw3rOYhIQ7yHb+2tVvAG1yvpBs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sgIYxAAAANoAAAAPAAAAAAAAAAAA&#10;AAAAAKECAABkcnMvZG93bnJldi54bWxQSwUGAAAAAAQABAD5AAAAkgMAAAAA&#10;" strokecolor="black [3213]" strokeweight=".5pt">
                        <v:stroke joinstyle="miter"/>
                      </v:line>
                      <v:line id="Straight Connector 9" o:spid="_x0000_s1029" style="position:absolute;visibility:visible;mso-wrap-style:square" from="0,190" to="12573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Ez8cMAAADaAAAADwAAAGRycy9kb3ducmV2LnhtbESPQWsCMRSE7wX/Q3hCbzWrUOmuRimC&#10;IPVQXC30+Ng8N0s3L9lNquu/bwShx2FmvmGW68G24kJ9aBwrmE4yEMSV0w3XCk7H7csbiBCRNbaO&#10;ScGNAqxXo6clFtpd+UCXMtYiQTgUqMDE6AspQ2XIYpg4T5y8s+stxiT7WuoerwluWznLsrm02HBa&#10;MOhpY6j6KX+tgu6jKvev9fTL7/zGfHaYd995rtTzeHhfgIg0xP/wo73TCnK4X0k3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hM/HDAAAA2gAAAA8AAAAAAAAAAAAA&#10;AAAAoQIAAGRycy9kb3ducmV2LnhtbFBLBQYAAAAABAAEAPkAAACRAwAAAAA=&#10;" strokecolor="black [3213]" strokeweight=".5pt">
                        <v:stroke joinstyle="miter"/>
                      </v:line>
                      <v:line id="Straight Connector 10" o:spid="_x0000_s1030" style="position:absolute;flip:y;visibility:visible;mso-wrap-style:square" from="0,15335" to="19335,15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Fl0MMAAADbAAAADwAAAGRycy9kb3ducmV2LnhtbESPQW/CMAyF70j8h8hIu0HKDhPqCAhV&#10;AnbYZWxCHK3GtGWJUyUBuv16fJi0m633/N7n5XrwTt0opi6wgfmsAEVcB9txY+DrcztdgEoZ2aIL&#10;TAZ+KMF6NR4tsbThzh90O+RGSQinEg20Ofel1qluyWOahZ5YtHOIHrOssdE24l3CvdPPRfGiPXYs&#10;DS32VLVUfx+u3kDljqdhv4ucj5ff8/WdttXFOWOeJsPmFVSmIf+b/67frOALvfwiA+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hZdDDAAAA2wAAAA8AAAAAAAAAAAAA&#10;AAAAoQIAAGRycy9kb3ducmV2LnhtbFBLBQYAAAAABAAEAPkAAACRAwAAAAA=&#10;" strokecolor="black [3213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930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lastRenderedPageBreak/>
              <w:tab/>
              <w:t>h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2460"/>
                <w:tab w:val="left" w:pos="3510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ab/>
              <w:t>32</w:t>
            </w:r>
            <w:r w:rsidRPr="002B7A0C">
              <w:rPr>
                <w:rFonts w:ascii="Cambria Math" w:eastAsia="Calibri" w:hAnsi="Cambria Math" w:cs="Times New Roman"/>
                <w:sz w:val="24"/>
                <w:szCs w:val="24"/>
                <w:vertAlign w:val="superscript"/>
              </w:rPr>
              <w:t>0</w:t>
            </w: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ab/>
              <w:t>22</w:t>
            </w:r>
            <w:r w:rsidRPr="002B7A0C">
              <w:rPr>
                <w:rFonts w:ascii="Cambria Math" w:eastAsia="Calibri" w:hAnsi="Cambria Math" w:cs="Times New Roman"/>
                <w:sz w:val="24"/>
                <w:szCs w:val="24"/>
                <w:vertAlign w:val="superscript"/>
              </w:rPr>
              <w:t>0</w:t>
            </w:r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ab/>
              <w:t>X</w:t>
            </w:r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32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=xtan32</m:t>
                </m:r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22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h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0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0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2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=xtan32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0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tan22</m:t>
                </m:r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0.6249x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0</m:t>
                    </m:r>
                  </m:e>
                </m:d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0.4040</m:t>
                </m:r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0.2209x=12.12</m:t>
                </m:r>
              </m:oMath>
            </m:oMathPara>
          </w:p>
          <w:p w:rsidR="00CD0AA5" w:rsidRPr="002B7A0C" w:rsidRDefault="00CD0AA5" w:rsidP="00CD0AA5">
            <w:pPr>
              <w:tabs>
                <w:tab w:val="left" w:pos="1875"/>
              </w:tabs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=54.86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=54.866tan3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=34.28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1B2C39" w:rsidRPr="002B7A0C" w:rsidRDefault="001B2C39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1B2C39" w:rsidRDefault="001B2C39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1B2C39" w:rsidRDefault="001B2C39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1B2C39" w:rsidRDefault="001B2C39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431857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  <w:tcBorders>
              <w:bottom w:val="single" w:sz="4" w:space="0" w:color="auto"/>
            </w:tcBorders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19</w:t>
            </w:r>
          </w:p>
        </w:tc>
        <w:tc>
          <w:tcPr>
            <w:tcW w:w="5883" w:type="dxa"/>
            <w:tcBorders>
              <w:bottom w:val="nil"/>
            </w:tcBorders>
          </w:tcPr>
          <w:p w:rsidR="00CD0AA5" w:rsidRPr="002B7A0C" w:rsidRDefault="00CD0AA5" w:rsidP="00CD0AA5">
            <w:pPr>
              <w:pStyle w:val="ListParagraph"/>
              <w:numPr>
                <w:ilvl w:val="0"/>
                <w:numId w:val="3"/>
              </w:num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15BF42C3" wp14:editId="6570F3BA">
                      <wp:simplePos x="0" y="0"/>
                      <wp:positionH relativeFrom="column">
                        <wp:posOffset>648335</wp:posOffset>
                      </wp:positionH>
                      <wp:positionV relativeFrom="paragraph">
                        <wp:posOffset>152400</wp:posOffset>
                      </wp:positionV>
                      <wp:extent cx="1123950" cy="990600"/>
                      <wp:effectExtent l="0" t="0" r="19050" b="1905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23950" cy="990600"/>
                                <a:chOff x="0" y="0"/>
                                <a:chExt cx="1123950" cy="990600"/>
                              </a:xfrm>
                            </wpg:grpSpPr>
                            <wps:wsp>
                              <wps:cNvPr id="12" name="Straight Connector 12"/>
                              <wps:cNvCnPr/>
                              <wps:spPr>
                                <a:xfrm>
                                  <a:off x="0" y="0"/>
                                  <a:ext cx="28575" cy="9906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3" name="Straight Connector 13"/>
                              <wps:cNvCnPr/>
                              <wps:spPr>
                                <a:xfrm>
                                  <a:off x="0" y="28575"/>
                                  <a:ext cx="1123950" cy="9525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4" name="Straight Connector 14"/>
                              <wps:cNvCnPr/>
                              <wps:spPr>
                                <a:xfrm flipV="1">
                                  <a:off x="19050" y="962025"/>
                                  <a:ext cx="1085850" cy="952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group w14:anchorId="73B7B01D" id="Group 15" o:spid="_x0000_s1026" style="position:absolute;margin-left:51.05pt;margin-top:12pt;width:88.5pt;height:78pt;z-index:251665408" coordsize="11239,9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">
                      <v:line id="Straight Connector 12" o:spid="_x0000_s1027" style="position:absolute;visibility:visible;mso-wrap-style:square" from="0,0" to="285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EgqcIAAADbAAAADwAAAGRycy9kb3ducmV2LnhtbERP32vCMBB+H/g/hBN8m6mCY+2MIoIg&#10;24NYFfZ4NLemrLmkTabdf28Gwt7u4/t5y/VgW3GlPjSOFcymGQjiyumGawXn0+75FUSIyBpbx6Tg&#10;lwKsV6OnJRba3fhI1zLWIoVwKFCBidEXUobKkMUwdZ44cV+utxgT7Gupe7ylcNvKeZa9SIsNpwaD&#10;nraGqu/yxyro3qvyY1HPLn7vt+bQYd595rlSk/GweQMRaYj/4od7r9P8Ofz9kg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5EgqcIAAADbAAAADwAAAAAAAAAAAAAA&#10;AAChAgAAZHJzL2Rvd25yZXYueG1sUEsFBgAAAAAEAAQA+QAAAJADAAAAAA==&#10;" strokecolor="black [3213]" strokeweight=".5pt">
                        <v:stroke joinstyle="miter"/>
                      </v:line>
                      <v:line id="Straight Connector 13" o:spid="_x0000_s1028" style="position:absolute;visibility:visible;mso-wrap-style:square" from="0,285" to="11239,9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2FMsIAAADbAAAADwAAAGRycy9kb3ducmV2LnhtbERP32vCMBB+H+x/CDfY20x1OGw1iggD&#10;mQ9jdQMfj+Zsis0lbTLt/vtFEHy7j+/nLVaDbcWZ+tA4VjAeZSCIK6cbrhV8799fZiBCRNbYOiYF&#10;fxRgtXx8WGCh3YW/6FzGWqQQDgUqMDH6QspQGbIYRs4TJ+7oeosxwb6WusdLCretnGTZm7TYcGow&#10;6GljqDqVv1ZB91GVu2k9/vFbvzGfHebdIc+Ven4a1nMQkYZ4F9/cW53mv8L1l3S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2FMsIAAADbAAAADwAAAAAAAAAAAAAA&#10;AAChAgAAZHJzL2Rvd25yZXYueG1sUEsFBgAAAAAEAAQA+QAAAJADAAAAAA==&#10;" strokecolor="black [3213]" strokeweight=".5pt">
                        <v:stroke joinstyle="miter"/>
                      </v:line>
                      <v:line id="Straight Connector 14" o:spid="_x0000_s1029" style="position:absolute;flip:y;visibility:visible;mso-wrap-style:square" from="190,9620" to="11049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pj08EAAADbAAAADwAAAGRycy9kb3ducmV2LnhtbERPS2sCMRC+F/wPYQRvNWsRKVuzUha0&#10;HrzUivQ4bGYfNpksSdTVX98Ihd7m43vOcjVYIy7kQ+dYwWyagSCunO64UXD4Wj+/gggRWaNxTApu&#10;FGBVjJ6WmGt35U+67GMjUgiHHBW0Mfa5lKFqyWKYup44cbXzFmOCvpHa4zWFWyNfsmwhLXacGlrs&#10;qWyp+tmfrYLSHL+Hj43neDzd6/OO1uXJGKUm4+H9DUSkIf6L/9xbnebP4fFLOkAW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mmPTwQAAANsAAAAPAAAAAAAAAAAAAAAA&#10;AKECAABkcnMvZG93bnJldi54bWxQSwUGAAAAAAQABAD5AAAAjwMAAAAA&#10;" strokecolor="black [3213]" strokeweight="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2055"/>
              </w:tabs>
              <w:ind w:firstLine="720"/>
              <w:rPr>
                <w:rFonts w:ascii="Cambria Math" w:eastAsia="Calibri" w:hAnsi="Cambria Math" w:cs="Times New Roman"/>
                <w:sz w:val="24"/>
                <w:szCs w:val="24"/>
              </w:rPr>
            </w:pPr>
            <w:proofErr w:type="spellStart"/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xkm</w:t>
            </w:r>
            <w:proofErr w:type="spellEnd"/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ab/>
              <w:t>2.5km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                          </w:t>
            </w:r>
            <w:proofErr w:type="spellStart"/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ykm</w:t>
            </w:r>
            <w:proofErr w:type="spellEnd"/>
          </w:p>
          <w:p w:rsidR="00CD0AA5" w:rsidRPr="00B55312" w:rsidRDefault="00CD0AA5" w:rsidP="00B55312">
            <w:pPr>
              <w:pStyle w:val="ListParagraph"/>
              <w:numPr>
                <w:ilvl w:val="0"/>
                <w:numId w:val="3"/>
              </w:num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B55312">
              <w:rPr>
                <w:rFonts w:ascii="Cambria Math" w:eastAsia="Calibri" w:hAnsi="Cambria Math" w:cs="Times New Roman"/>
                <w:sz w:val="24"/>
                <w:szCs w:val="24"/>
              </w:rPr>
              <w:t>(</w:t>
            </w:r>
            <w:proofErr w:type="spellStart"/>
            <w:r w:rsidRPr="00B55312">
              <w:rPr>
                <w:rFonts w:ascii="Cambria Math" w:eastAsia="Calibri" w:hAnsi="Cambria Math" w:cs="Times New Roman"/>
                <w:sz w:val="24"/>
                <w:szCs w:val="24"/>
              </w:rPr>
              <w:t>i</w:t>
            </w:r>
            <w:proofErr w:type="spellEnd"/>
            <w:r w:rsidRPr="00B55312">
              <w:rPr>
                <w:rFonts w:ascii="Cambria Math" w:eastAsia="Calibri" w:hAnsi="Cambria Math" w:cs="Times New Roman"/>
                <w:sz w:val="24"/>
                <w:szCs w:val="24"/>
              </w:rPr>
              <w:t xml:space="preserve">)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6.25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B55312" w:rsidRPr="00B55312" w:rsidRDefault="00D42276" w:rsidP="00B55312">
            <w:pPr>
              <w:pStyle w:val="ListParagraph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.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.2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    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3.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.4</m:t>
                  </m:r>
                </m:den>
              </m:f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y</m:t>
              </m:r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(ii)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6.25=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2.4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  <w:sz w:val="24"/>
                              <w:szCs w:val="24"/>
                            </w:rPr>
                            <m:t>3.2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       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4"/>
                  <w:szCs w:val="24"/>
                </w:rPr>
                <w:br/>
              </m:r>
            </m:oMath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         6.25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5.7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0.24</m:t>
                    </m:r>
                  </m:den>
                </m:f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        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6.25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.5625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     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 =4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=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6.25</m:t>
                </m:r>
              </m:oMath>
            </m:oMathPara>
          </w:p>
          <w:p w:rsidR="00CD0AA5" w:rsidRPr="002B7A0C" w:rsidRDefault="00D42276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6.25-4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1.5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 xml:space="preserve">     (iii) Time 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3.2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w:lastRenderedPageBreak/>
                  <m:t>=0.625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hrs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37.5minutes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lastRenderedPageBreak/>
              <w:t>B1</w:t>
            </w:r>
            <w:r w:rsidR="00B55312">
              <w:rPr>
                <w:rFonts w:ascii="Cambria Math" w:hAnsi="Cambria Math" w:cs="Times New Roman"/>
                <w:sz w:val="24"/>
                <w:szCs w:val="24"/>
              </w:rPr>
              <w:t>(must be right angled triangle)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D65733" w:rsidRDefault="00D65733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 xml:space="preserve">A1 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  <w:tcBorders>
              <w:top w:val="nil"/>
            </w:tcBorders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20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numPr>
                <w:ilvl w:val="0"/>
                <w:numId w:val="5"/>
              </w:numPr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3y-x=4</m:t>
              </m:r>
            </m:oMath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m1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m2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-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+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(b)</w:t>
            </w:r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-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+3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-3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-3x-8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(c) Equation of BC</w:t>
            </w:r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-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-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-3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-3x+12</m:t>
                </m:r>
              </m:oMath>
            </m:oMathPara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Equation of CD</w:t>
            </w:r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y-6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x-2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y=x+16</m:t>
                </m:r>
              </m:oMath>
            </m:oMathPara>
          </w:p>
          <w:p w:rsidR="00CD0AA5" w:rsidRPr="002B7A0C" w:rsidRDefault="00D42276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-x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6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3y</m:t>
                    </m:r>
                  </m:num>
                  <m:den>
                    <m:r>
                      <w:rPr>
                        <w:rFonts w:ascii="Cambria Math" w:eastAsia="Calibri" w:hAnsi="Cambria Math" w:cs="Times New Roman"/>
                        <w:sz w:val="24"/>
                        <w:szCs w:val="24"/>
                      </w:rPr>
                      <m:t>16</m:t>
                    </m:r>
                  </m:den>
                </m:f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=1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(d) Coordinates of B</w:t>
            </w:r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(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y=-3x+12)3</m:t>
              </m:r>
            </m:oMath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y=x+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3y=x+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  <w:u w:val="single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  <w:u w:val="single"/>
                  </w:rPr>
                  <m:t>3y=-9x+36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0=10x-30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x=3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-3(3)+12</m:t>
                </m:r>
              </m:oMath>
            </m:oMathPara>
          </w:p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y=3</m:t>
                </m:r>
              </m:oMath>
            </m:oMathPara>
          </w:p>
          <w:p w:rsidR="00CD0AA5" w:rsidRPr="002B7A0C" w:rsidRDefault="00CD0AA5" w:rsidP="00CD0AA5">
            <w:pPr>
              <w:pStyle w:val="ListParagraph"/>
              <w:ind w:left="375"/>
              <w:rPr>
                <w:rFonts w:ascii="Cambria Math" w:eastAsia="Calibri" w:hAnsi="Cambria Math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(3,3)</m:t>
                </m:r>
              </m:oMath>
            </m:oMathPara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 w:cs="Times New Roman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21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(a) (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i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) Length = 2x - 12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Width = x – 12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Volume = (2x – 120) (x – 120) 6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          = (2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– 240x – 120x + 1440</w:t>
            </w:r>
            <w:r w:rsidR="00DB2BD7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0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)6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          = 120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– 14400x – 7200 + 864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lastRenderedPageBreak/>
              <w:t xml:space="preserve">                        = 120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– 21600x +</w:t>
            </w:r>
            <w:proofErr w:type="gram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864</w:t>
            </w:r>
            <w:r w:rsidR="00DB2BD7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0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>00 .</w:t>
            </w:r>
            <w:proofErr w:type="gramEnd"/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(ii) Volume = 1920 000 cm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3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(2x – 120)  (x – 120) 60 = 1,920, 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(2x – 120) (x – 120) = 32 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2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– 240x – 120x +14400 = 32 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 2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  <w:lang w:val="fr-FR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– 240x – 120x = 176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t xml:space="preserve">                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x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– 180x – 8800 = 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</w:t>
            </w:r>
            <w:r w:rsidRPr="002B7A0C">
              <w:rPr>
                <w:rFonts w:ascii="Cambria Math" w:hAnsi="Cambria Math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9430BF3" wp14:editId="5C2E39E6">
                      <wp:simplePos x="0" y="0"/>
                      <wp:positionH relativeFrom="column">
                        <wp:posOffset>1019175</wp:posOffset>
                      </wp:positionH>
                      <wp:positionV relativeFrom="paragraph">
                        <wp:posOffset>3810</wp:posOffset>
                      </wp:positionV>
                      <wp:extent cx="1914525" cy="0"/>
                      <wp:effectExtent l="8890" t="7620" r="10160" b="11430"/>
                      <wp:wrapNone/>
                      <wp:docPr id="16" name="Straight Arr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145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098B32C8" id="Straight Arrow Connector 16" o:spid="_x0000_s1026" type="#_x0000_t32" style="position:absolute;margin-left:80.25pt;margin-top:.3pt;width:150.75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"/>
                  </w:pict>
                </mc:Fallback>
              </mc:AlternateConten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x= 180 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>+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sym w:font="Symbol" w:char="F0D6"/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 xml:space="preserve">   (-180)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  <w:vertAlign w:val="superscript"/>
              </w:rPr>
              <w:t>2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 xml:space="preserve"> – 4 x 1 x -88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                       2 x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4701779" wp14:editId="0B4184E1">
                      <wp:simplePos x="0" y="0"/>
                      <wp:positionH relativeFrom="column">
                        <wp:posOffset>1409700</wp:posOffset>
                      </wp:positionH>
                      <wp:positionV relativeFrom="paragraph">
                        <wp:posOffset>6985</wp:posOffset>
                      </wp:positionV>
                      <wp:extent cx="962025" cy="0"/>
                      <wp:effectExtent l="8890" t="13970" r="10160" b="5080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620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6se="http://schemas.microsoft.com/office/word/2015/wordml/symex">
                  <w:pict>
                    <v:shape w14:anchorId="6DACD118" id="Straight Arrow Connector 8" o:spid="_x0000_s1026" type="#_x0000_t32" style="position:absolute;margin-left:111pt;margin-top:.55pt;width:75.7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"/>
                  </w:pict>
                </mc:Fallback>
              </mc:AlternateConten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 xml:space="preserve">= 180 +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  <w:lang w:val="fr-FR"/>
              </w:rPr>
              <w:sym w:font="Symbol" w:char="F0D6"/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>32400 + 352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           2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=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>180 + 26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     2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Either x = 220 or -4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   x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w:sym w:font="Symbol" w:char="F0B9"/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-4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   x = 220 cm</w:t>
            </w:r>
          </w:p>
          <w:p w:rsidR="00CD0AA5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</w:t>
            </w:r>
            <w:r w:rsidR="0050026E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Length = 440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cm </w:t>
            </w:r>
          </w:p>
          <w:p w:rsidR="0050026E" w:rsidRPr="002B7A0C" w:rsidRDefault="0050026E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(b) Area of sheet = 440 x 220 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= 96 800 cm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=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>96 800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= 9.68m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perscript"/>
              </w:rPr>
              <w:t>2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         10 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Cost  = 9.68 x 10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= 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sh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968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Labour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= 300 x 6 = 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sh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18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Total cost = 9680 + 18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        = 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sh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1148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S.P. = 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  <w:u w:val="single"/>
              </w:rPr>
              <w:t>130</w:t>
            </w: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x sh.1148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     100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        = </w:t>
            </w:r>
            <w:proofErr w:type="spellStart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sh</w:t>
            </w:r>
            <w:proofErr w:type="spellEnd"/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 xml:space="preserve"> 14924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lastRenderedPageBreak/>
              <w:t>A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</w:p>
          <w:p w:rsidR="00CD0AA5" w:rsidRPr="002B7A0C" w:rsidRDefault="00CD0AA5" w:rsidP="00CD0AA5">
            <w:pPr>
              <w:tabs>
                <w:tab w:val="left" w:pos="750"/>
              </w:tabs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</w:pPr>
            <w:r w:rsidRPr="002B7A0C"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22</w:t>
            </w:r>
          </w:p>
        </w:tc>
        <w:tc>
          <w:tcPr>
            <w:tcW w:w="5883" w:type="dxa"/>
          </w:tcPr>
          <w:p w:rsidR="00CD0AA5" w:rsidRPr="002B7A0C" w:rsidRDefault="00CD0AA5" w:rsidP="00CD0AA5">
            <w:pPr>
              <w:pStyle w:val="ListParagraph"/>
              <w:numPr>
                <w:ilvl w:val="0"/>
                <w:numId w:val="7"/>
              </w:numPr>
              <w:tabs>
                <w:tab w:val="left" w:pos="162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Juma’s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earnings before increase: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</w:tabs>
              <w:ind w:left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ab/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ab/>
              <w:t xml:space="preserve">112% </w:t>
            </w:r>
            <w:r w:rsidRPr="002B7A0C">
              <w:rPr>
                <w:rFonts w:ascii="Cambria Math" w:hAnsi="Cambria Math"/>
                <w:sz w:val="24"/>
                <w:szCs w:val="24"/>
              </w:rPr>
              <w:t>→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840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</w:tabs>
              <w:ind w:left="360"/>
              <w:rPr>
                <w:rFonts w:ascii="Cambria Math" w:eastAsia="Arial Unicode MS" w:hAnsi="Cambria Math" w:cs="Arial Unicode MS"/>
                <w:sz w:val="24"/>
                <w:szCs w:val="24"/>
                <w:u w:val="single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ab/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ab/>
              <w:t xml:space="preserve">100%  </w:t>
            </w:r>
            <w:r w:rsidRPr="002B7A0C">
              <w:rPr>
                <w:rFonts w:ascii="Cambria Math" w:hAnsi="Cambria Math"/>
                <w:sz w:val="24"/>
                <w:szCs w:val="24"/>
              </w:rPr>
              <w:t>→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 8400 x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 xml:space="preserve"> 100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>112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750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Akinyi’s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earnings before increase;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>3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>5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X 750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Increase in </w:t>
            </w: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Akinyi’s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earnings</w:t>
            </w:r>
          </w:p>
          <w:p w:rsidR="00CD0AA5" w:rsidRPr="002B7A0C" w:rsidRDefault="000A4C57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= 14100 – 8400 = </w:t>
            </w:r>
            <w:r w:rsidR="00CD0AA5"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5</w:t>
            </w:r>
            <w:r>
              <w:rPr>
                <w:rFonts w:ascii="Cambria Math" w:eastAsia="Arial Unicode MS" w:hAnsi="Cambria Math" w:cs="Arial Unicode MS"/>
                <w:sz w:val="24"/>
                <w:szCs w:val="24"/>
              </w:rPr>
              <w:t>7</w:t>
            </w:r>
            <w:r w:rsidR="00CD0AA5"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00</w:t>
            </w:r>
          </w:p>
          <w:p w:rsidR="00CD0AA5" w:rsidRPr="002B7A0C" w:rsidRDefault="000A4C57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5</w:t>
            </w:r>
            <w:r>
              <w:rPr>
                <w:rFonts w:ascii="Cambria Math" w:eastAsia="Arial Unicode MS" w:hAnsi="Cambria Math" w:cs="Arial Unicode MS"/>
                <w:sz w:val="24"/>
                <w:szCs w:val="24"/>
              </w:rPr>
              <w:t>7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00</w:t>
            </w:r>
            <w:r>
              <w:rPr>
                <w:rFonts w:ascii="Cambria Math" w:eastAsia="Arial Unicode MS" w:hAnsi="Cambria Math" w:cs="Arial Unicode MS"/>
                <w:sz w:val="24"/>
                <w:szCs w:val="24"/>
              </w:rPr>
              <w:t>-4500</w:t>
            </w:r>
            <w:r w:rsidR="00CD0AA5"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120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% increase in </w:t>
            </w: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Akinyi’s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earnings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>1200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 xml:space="preserve">4500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x 10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 xml:space="preserve">=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26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>2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 xml:space="preserve">3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26.67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1620"/>
                <w:tab w:val="left" w:pos="1890"/>
              </w:tabs>
              <w:ind w:left="360" w:firstLine="36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</w:p>
          <w:p w:rsidR="00CD0AA5" w:rsidRPr="002B7A0C" w:rsidRDefault="00CD0AA5" w:rsidP="00CD0AA5">
            <w:pPr>
              <w:pStyle w:val="ListParagraph"/>
              <w:numPr>
                <w:ilvl w:val="0"/>
                <w:numId w:val="7"/>
              </w:numPr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No. of bags bought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ind w:left="1080"/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=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>14100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>1175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ind w:left="108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lastRenderedPageBreak/>
              <w:t>= 12 bags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Profit = (1762.50 -1175)x12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ind w:firstLine="540"/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 705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Ratio 5700 : 8400 = 19 :28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Profit for </w:t>
            </w: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Akinyi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 : 7050 x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</w:rPr>
              <w:t>19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/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  <w:vertAlign w:val="subscript"/>
              </w:rPr>
              <w:t xml:space="preserve">47 </w:t>
            </w: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=2850</w:t>
            </w:r>
          </w:p>
          <w:p w:rsidR="00CD0AA5" w:rsidRPr="002B7A0C" w:rsidRDefault="00CD0AA5" w:rsidP="00CD0AA5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 xml:space="preserve">Total earning for </w:t>
            </w:r>
            <w:proofErr w:type="spellStart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Akinyi</w:t>
            </w:r>
            <w:proofErr w:type="spellEnd"/>
            <w:r w:rsidRPr="002B7A0C">
              <w:rPr>
                <w:rFonts w:ascii="Cambria Math" w:eastAsia="Arial Unicode MS" w:hAnsi="Cambria Math" w:cs="Arial Unicode MS"/>
                <w:sz w:val="24"/>
                <w:szCs w:val="24"/>
              </w:rPr>
              <w:t>:</w:t>
            </w:r>
          </w:p>
          <w:p w:rsidR="00CD0AA5" w:rsidRPr="0050026E" w:rsidRDefault="0050026E" w:rsidP="0050026E">
            <w:pPr>
              <w:pStyle w:val="ListParagraph"/>
              <w:tabs>
                <w:tab w:val="left" w:pos="450"/>
                <w:tab w:val="left" w:pos="720"/>
                <w:tab w:val="left" w:pos="1890"/>
              </w:tabs>
              <w:rPr>
                <w:rFonts w:ascii="Cambria Math" w:eastAsia="Arial Unicode MS" w:hAnsi="Cambria Math" w:cs="Arial Unicode MS"/>
                <w:sz w:val="24"/>
                <w:szCs w:val="24"/>
              </w:rPr>
            </w:pPr>
            <w:r>
              <w:rPr>
                <w:rFonts w:ascii="Cambria Math" w:eastAsia="Arial Unicode MS" w:hAnsi="Cambria Math" w:cs="Arial Unicode MS"/>
                <w:sz w:val="24"/>
                <w:szCs w:val="24"/>
              </w:rPr>
              <w:t>5700+2850= 8550</w:t>
            </w:r>
          </w:p>
        </w:tc>
        <w:tc>
          <w:tcPr>
            <w:tcW w:w="2160" w:type="dxa"/>
          </w:tcPr>
          <w:p w:rsidR="00CD0AA5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lastRenderedPageBreak/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431857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431857" w:rsidRPr="002B7A0C" w:rsidRDefault="0050026E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A1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2B7A0C">
              <w:rPr>
                <w:rFonts w:ascii="Cambria Math" w:eastAsia="Calibri" w:hAnsi="Cambria Math" w:cs="Times New Roman"/>
                <w:sz w:val="24"/>
                <w:szCs w:val="24"/>
              </w:rPr>
              <w:t>23</w:t>
            </w:r>
          </w:p>
        </w:tc>
        <w:tc>
          <w:tcPr>
            <w:tcW w:w="5883" w:type="dxa"/>
          </w:tcPr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</m:oMath>
            <w:r w:rsidR="00CD0AA5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9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0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00</m:t>
                        </m:r>
                      </m:e>
                    </m:mr>
                  </m:m>
                </m:e>
              </m:d>
            </m:oMath>
            <w:r w:rsidR="00CD0AA5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den>
                  </m:f>
                </m:e>
              </m:d>
            </m:oMath>
            <w:r w:rsidR="00CD0AA5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360000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850000</m:t>
                      </m:r>
                    </m:den>
                  </m:f>
                </m:e>
              </m:d>
            </m:oMath>
          </w:p>
          <w:p w:rsidR="009651E6" w:rsidRPr="002B7A0C" w:rsidRDefault="009651E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9651E6" w:rsidRDefault="00D42276" w:rsidP="009651E6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9651E6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den>
                  </m:f>
                </m:e>
              </m:d>
            </m:oMath>
            <w:r w:rsidR="009651E6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2000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8500</m:t>
                      </m:r>
                    </m:den>
                  </m:f>
                </m:e>
              </m:d>
            </m:oMath>
          </w:p>
          <w:p w:rsidR="000A4C57" w:rsidRDefault="00D42276" w:rsidP="000A4C57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0A4C57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Y</m:t>
                      </m:r>
                    </m:den>
                  </m:f>
                </m:e>
              </m:d>
            </m:oMath>
            <w:r w:rsidR="000A4C57"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2000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8500</m:t>
                      </m:r>
                    </m:den>
                  </m:f>
                </m:e>
              </m:d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 </w:t>
            </w:r>
          </w:p>
          <w:p w:rsidR="00CD0AA5" w:rsidRPr="002B7A0C" w:rsidRDefault="00D42276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num>
                    <m:den>
                      <m:r>
                        <m:rPr>
                          <m:scr m:val="script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den>
                  </m:f>
                </m:e>
              </m:d>
            </m:oMath>
            <w:r w:rsidR="00CD0AA5" w:rsidRPr="002B7A0C">
              <w:rPr>
                <w:rFonts w:ascii="Cambria Math" w:eastAsiaTheme="minorEastAsia" w:hAnsi="Cambria Math"/>
                <w:sz w:val="24"/>
                <w:szCs w:val="24"/>
              </w:rPr>
              <w:t>=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2000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1500</m:t>
                      </m:r>
                    </m:den>
                  </m:f>
                </m:e>
              </m:d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 xml:space="preserve">                      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>Cost of 1 bag of beans sh. 2000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/>
                <w:sz w:val="24"/>
                <w:szCs w:val="24"/>
              </w:rPr>
              <w:t>Cost of 1 bag of rice sh. 1500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/>
                <w:sz w:val="24"/>
                <w:szCs w:val="24"/>
              </w:rPr>
            </w:pPr>
          </w:p>
          <w:p w:rsidR="00CD0AA5" w:rsidRPr="002B7A0C" w:rsidRDefault="001A746D" w:rsidP="00CD0AA5">
            <w:pPr>
              <w:rPr>
                <w:rFonts w:ascii="Cambria Math" w:eastAsiaTheme="minorEastAsia" w:hAnsi="Cambria Math" w:cstheme="minorHAnsi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c)</w:t>
            </w:r>
            <w:r w:rsidR="00CD0AA5" w:rsidRPr="002B7A0C">
              <w:rPr>
                <w:rFonts w:ascii="Cambria Math" w:hAnsi="Cambria Math"/>
                <w:sz w:val="24"/>
                <w:szCs w:val="24"/>
              </w:rPr>
              <w:t xml:space="preserve">Cost of 1 bag of beans =2000 </w:t>
            </w:r>
            <w:r w:rsidR="00CD0AA5" w:rsidRPr="002B7A0C">
              <w:rPr>
                <w:rFonts w:ascii="Cambria Math" w:hAnsi="Cambria Math" w:cstheme="minorHAnsi"/>
                <w:sz w:val="24"/>
                <w:szCs w:val="24"/>
              </w:rPr>
              <w:t>×</w:t>
            </w:r>
            <m:oMath>
              <m:r>
                <w:rPr>
                  <w:rFonts w:ascii="Cambria Math" w:hAnsi="Cambria Math" w:cstheme="minorHAnsi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5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 w:cstheme="minorHAnsi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</w:rPr>
              <w:t xml:space="preserve">                                         = 1600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 w:cstheme="minorHAnsi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</w:rPr>
              <w:t>Cost of 1 bag of rice = 1500 ×</w:t>
            </w:r>
            <m:oMath>
              <m:f>
                <m:fPr>
                  <m:ctrlPr>
                    <w:rPr>
                      <w:rFonts w:ascii="Cambria Math" w:eastAsiaTheme="minorEastAsia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>120</m:t>
                  </m:r>
                </m:num>
                <m:den>
                  <m:r>
                    <w:rPr>
                      <w:rFonts w:ascii="Cambria Math" w:eastAsiaTheme="minorEastAsia" w:hAnsi="Cambria Math" w:cstheme="minorHAnsi"/>
                      <w:sz w:val="24"/>
                      <w:szCs w:val="24"/>
                    </w:rPr>
                    <m:t xml:space="preserve"> 100</m:t>
                  </m:r>
                </m:den>
              </m:f>
            </m:oMath>
          </w:p>
          <w:p w:rsidR="00CD0AA5" w:rsidRPr="002B7A0C" w:rsidRDefault="00CD0AA5" w:rsidP="00CD0AA5">
            <w:pPr>
              <w:rPr>
                <w:rFonts w:ascii="Cambria Math" w:eastAsiaTheme="minorEastAsia" w:hAnsi="Cambria Math" w:cstheme="minorHAnsi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</w:rPr>
              <w:t xml:space="preserve">                                     = 1800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 w:cstheme="minorHAnsi"/>
                <w:sz w:val="24"/>
                <w:szCs w:val="24"/>
                <w:shd w:val="clear" w:color="auto" w:fill="FFFFFF" w:themeFill="background1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</w:rPr>
              <w:t xml:space="preserve">  </w:t>
            </w:r>
            <w:r w:rsidRPr="002B7A0C">
              <w:rPr>
                <w:rFonts w:ascii="Cambria Math" w:eastAsiaTheme="minorEastAsia" w:hAnsi="Cambria Math" w:cstheme="minorHAnsi"/>
                <w:sz w:val="24"/>
                <w:szCs w:val="24"/>
                <w:shd w:val="clear" w:color="auto" w:fill="FFFFFF" w:themeFill="background1"/>
              </w:rPr>
              <w:t xml:space="preserve">         </w:t>
            </w:r>
          </w:p>
          <w:p w:rsidR="00CD0AA5" w:rsidRPr="002B7A0C" w:rsidRDefault="00CD0AA5" w:rsidP="00CD0AA5">
            <w:pPr>
              <w:rPr>
                <w:rFonts w:ascii="Cambria Math" w:eastAsiaTheme="minorEastAsia" w:hAnsi="Cambria Math" w:cstheme="minorHAnsi"/>
                <w:sz w:val="24"/>
                <w:szCs w:val="24"/>
                <w:shd w:val="clear" w:color="auto" w:fill="FFFFFF" w:themeFill="background1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  <w:shd w:val="clear" w:color="auto" w:fill="FFFFFF" w:themeFill="background1"/>
              </w:rPr>
              <w:t>1600 × 20 + 1800 × 30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eastAsiaTheme="minorEastAsia" w:hAnsi="Cambria Math" w:cstheme="minorHAnsi"/>
                <w:sz w:val="24"/>
                <w:szCs w:val="24"/>
                <w:shd w:val="clear" w:color="auto" w:fill="FFFFFF" w:themeFill="background1"/>
              </w:rPr>
              <w:t xml:space="preserve">     = sh. 86000</w:t>
            </w: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 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A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B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  <w:r w:rsidR="001A746D">
              <w:rPr>
                <w:rFonts w:ascii="Cambria Math" w:hAnsi="Cambria Math"/>
                <w:sz w:val="24"/>
                <w:szCs w:val="24"/>
              </w:rPr>
              <w:t>(for any correct)</w:t>
            </w:r>
          </w:p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>M1</w:t>
            </w:r>
          </w:p>
          <w:p w:rsidR="00CD0AA5" w:rsidRPr="002B7A0C" w:rsidRDefault="00CD0AA5" w:rsidP="00CD0AA5">
            <w:pPr>
              <w:rPr>
                <w:rFonts w:ascii="Cambria Math" w:hAnsi="Cambria Math"/>
                <w:b/>
                <w:sz w:val="24"/>
                <w:szCs w:val="24"/>
              </w:rPr>
            </w:pPr>
            <w:r w:rsidRPr="002B7A0C">
              <w:rPr>
                <w:rFonts w:ascii="Cambria Math" w:hAnsi="Cambria Math"/>
                <w:sz w:val="24"/>
                <w:szCs w:val="24"/>
              </w:rPr>
              <w:t xml:space="preserve">A1           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  <w:r w:rsidRPr="002B7A0C">
              <w:rPr>
                <w:rFonts w:ascii="Cambria Math" w:hAnsi="Cambria Math"/>
                <w:b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1008F" w:rsidRPr="002B7A0C" w:rsidTr="001A746D">
        <w:tc>
          <w:tcPr>
            <w:tcW w:w="682" w:type="dxa"/>
          </w:tcPr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24</w:t>
            </w:r>
          </w:p>
        </w:tc>
        <w:tc>
          <w:tcPr>
            <w:tcW w:w="5883" w:type="dxa"/>
          </w:tcPr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(a) 2</w:t>
            </w:r>
            <m:oMath>
              <m:r>
                <w:rPr>
                  <w:rFonts w:ascii="Cambria Math" w:eastAsia="Calibri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= 2 x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x 35 x 35 = 7700cm</w:t>
            </w:r>
            <w:r w:rsidRPr="00015BFB"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w:t>2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(b) 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60+x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5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4</m:t>
                  </m:r>
                </m:den>
              </m:f>
            </m:oMath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120 + 2x = 5x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x = 40cm</w:t>
            </w:r>
          </w:p>
          <w:p w:rsid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Slant height= 60 + 40 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=100cm</w:t>
            </w:r>
          </w:p>
          <w:p w:rsidR="00015BFB" w:rsidRDefault="00015BFB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(c)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π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>RL</m:t>
              </m:r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- 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πrl</m:t>
              </m:r>
            </m:oMath>
          </w:p>
          <w:p w:rsidR="00C1008F" w:rsidRPr="00015BFB" w:rsidRDefault="00D42276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libri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 xml:space="preserve">     22</m:t>
                  </m:r>
                </m:num>
                <m:den>
                  <m:r>
                    <w:rPr>
                      <w:rFonts w:ascii="Cambria Math" w:eastAsia="Calibri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="00C1008F"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x 35 x 100 -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="00C1008F"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x 14 x 40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lastRenderedPageBreak/>
              <w:t xml:space="preserve">    11000 – 1760 = 9240cm</w:t>
            </w:r>
            <w:r w:rsidRPr="00015BFB"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w:t>2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Base area (</w:t>
            </w:r>
            <m:oMath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π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) 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7</m:t>
                  </m:r>
                </m:den>
              </m:f>
            </m:oMath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 xml:space="preserve"> x 14 x 14 = 616cm</w:t>
            </w:r>
            <w:r w:rsidRPr="00015BFB"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w:t>2</w:t>
            </w:r>
          </w:p>
          <w:p w:rsidR="00C1008F" w:rsidRPr="00015BFB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Total surface area</w:t>
            </w:r>
          </w:p>
          <w:p w:rsidR="00C1008F" w:rsidRPr="00C8735E" w:rsidRDefault="00C1008F" w:rsidP="00C1008F">
            <w:pPr>
              <w:rPr>
                <w:rFonts w:ascii="Cambria Math" w:eastAsia="Times New Roman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Times New Roman" w:hAnsi="Cambria Math" w:cs="Times New Roman"/>
                <w:sz w:val="24"/>
                <w:szCs w:val="24"/>
              </w:rPr>
              <w:t>7700 + 616 + 9240 = 17,556cm</w:t>
            </w:r>
            <w:r w:rsidRPr="00015BFB">
              <w:rPr>
                <w:rFonts w:ascii="Cambria Math" w:eastAsia="Times New Roman" w:hAnsi="Cambria Math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160" w:type="dxa"/>
            <w:tcBorders>
              <w:right w:val="single" w:sz="4" w:space="0" w:color="auto"/>
            </w:tcBorders>
          </w:tcPr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lastRenderedPageBreak/>
              <w:t xml:space="preserve">B1 </w:t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sym w:font="Wingdings" w:char="F0FC"/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 xml:space="preserve">Area </w:t>
            </w: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 xml:space="preserve">M1 </w:t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sym w:font="Wingdings" w:char="F0FC"/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Expression</w:t>
            </w: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M1</w:t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sym w:font="Wingdings" w:char="F0FC"/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 xml:space="preserve"> Equation </w:t>
            </w:r>
          </w:p>
          <w:p w:rsidR="00C1008F" w:rsidRPr="00015BFB" w:rsidRDefault="00C8735E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>
              <w:rPr>
                <w:rFonts w:ascii="Cambria Math" w:eastAsia="Calibri" w:hAnsi="Cambria Math" w:cs="Times New Roman"/>
                <w:sz w:val="24"/>
                <w:szCs w:val="24"/>
              </w:rPr>
              <w:t>A1</w:t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sym w:font="Wingdings" w:char="F0FC"/>
            </w: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Accuracy</w:t>
            </w:r>
          </w:p>
          <w:p w:rsidR="00C8735E" w:rsidRDefault="00C8735E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8735E" w:rsidRDefault="00C8735E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8735E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>
              <w:rPr>
                <w:rFonts w:ascii="Cambria Math" w:eastAsia="Calibri" w:hAnsi="Cambria Math" w:cs="Times New Roman"/>
                <w:sz w:val="24"/>
                <w:szCs w:val="24"/>
              </w:rPr>
              <w:t>B</w:t>
            </w:r>
            <w:r w:rsidR="00015BFB" w:rsidRPr="00015BFB">
              <w:rPr>
                <w:rFonts w:ascii="Cambria Math" w:eastAsia="Calibri" w:hAnsi="Cambria Math" w:cs="Times New Roman"/>
                <w:sz w:val="24"/>
                <w:szCs w:val="24"/>
              </w:rPr>
              <w:t>1</w:t>
            </w: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M1 Expression</w:t>
            </w: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lastRenderedPageBreak/>
              <w:t>M1</w:t>
            </w:r>
          </w:p>
          <w:p w:rsidR="00C1008F" w:rsidRPr="00015BFB" w:rsidRDefault="00C8735E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>
              <w:rPr>
                <w:rFonts w:ascii="Cambria Math" w:eastAsia="Calibri" w:hAnsi="Cambria Math" w:cs="Times New Roman"/>
                <w:sz w:val="24"/>
                <w:szCs w:val="24"/>
              </w:rPr>
              <w:t>A1</w:t>
            </w: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  <w:p w:rsidR="00C1008F" w:rsidRPr="00015BFB" w:rsidRDefault="00C1008F" w:rsidP="00C1008F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  <w:r w:rsidRPr="00015BFB">
              <w:rPr>
                <w:rFonts w:ascii="Cambria Math" w:eastAsia="Calibri" w:hAnsi="Cambria Math" w:cs="Times New Roman"/>
                <w:sz w:val="24"/>
                <w:szCs w:val="24"/>
              </w:rPr>
              <w:t>M1A1</w:t>
            </w:r>
          </w:p>
        </w:tc>
        <w:tc>
          <w:tcPr>
            <w:tcW w:w="1710" w:type="dxa"/>
          </w:tcPr>
          <w:p w:rsidR="00C1008F" w:rsidRPr="002B7A0C" w:rsidRDefault="00C1008F" w:rsidP="00C1008F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  <w:tr w:rsidR="00CD0AA5" w:rsidRPr="002B7A0C" w:rsidTr="001A746D">
        <w:tc>
          <w:tcPr>
            <w:tcW w:w="682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5883" w:type="dxa"/>
          </w:tcPr>
          <w:p w:rsidR="00CD0AA5" w:rsidRPr="002B7A0C" w:rsidRDefault="00CD0AA5" w:rsidP="00CD0AA5">
            <w:pPr>
              <w:rPr>
                <w:rFonts w:ascii="Cambria Math" w:eastAsia="Calibri" w:hAnsi="Cambria Math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CD0AA5" w:rsidRPr="002B7A0C" w:rsidRDefault="00431857" w:rsidP="00CD0AA5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10</w:t>
            </w:r>
          </w:p>
        </w:tc>
        <w:tc>
          <w:tcPr>
            <w:tcW w:w="1710" w:type="dxa"/>
          </w:tcPr>
          <w:p w:rsidR="00CD0AA5" w:rsidRPr="002B7A0C" w:rsidRDefault="00CD0AA5" w:rsidP="00CD0AA5">
            <w:pPr>
              <w:rPr>
                <w:rFonts w:ascii="Cambria Math" w:hAnsi="Cambria Math"/>
                <w:sz w:val="24"/>
                <w:szCs w:val="24"/>
              </w:rPr>
            </w:pPr>
          </w:p>
        </w:tc>
      </w:tr>
    </w:tbl>
    <w:p w:rsidR="00CD0AA5" w:rsidRDefault="00CD0AA5"/>
    <w:p w:rsidR="00CD0AA5" w:rsidRDefault="00CD0AA5"/>
    <w:sectPr w:rsidR="00CD0AA5" w:rsidSect="00431F65">
      <w:pgSz w:w="12240" w:h="15840"/>
      <w:pgMar w:top="1440" w:right="1440" w:bottom="1440" w:left="1440" w:header="720" w:footer="720" w:gutter="0"/>
      <w:pgBorders w:display="firstPage" w:offsetFrom="page">
        <w:top w:val="thinThickSmallGap" w:sz="24" w:space="24" w:color="5B9BD5" w:themeColor="accent1"/>
        <w:left w:val="thinThickSmallGap" w:sz="24" w:space="24" w:color="5B9BD5" w:themeColor="accent1"/>
        <w:bottom w:val="thickThinSmallGap" w:sz="24" w:space="24" w:color="5B9BD5" w:themeColor="accent1"/>
        <w:right w:val="thickThinSmallGap" w:sz="24" w:space="24" w:color="5B9BD5" w:themeColor="accent1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4E5009"/>
    <w:multiLevelType w:val="hybridMultilevel"/>
    <w:tmpl w:val="DC846F70"/>
    <w:lvl w:ilvl="0" w:tplc="851ABF98">
      <w:start w:val="1"/>
      <w:numFmt w:val="lowerRoman"/>
      <w:lvlText w:val="%1)"/>
      <w:lvlJc w:val="left"/>
      <w:pPr>
        <w:ind w:left="1440" w:hanging="720"/>
      </w:pPr>
      <w:rPr>
        <w:rFonts w:ascii="Calibri" w:eastAsia="Calibri" w:hAnsi="Calibri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5C6D15"/>
    <w:multiLevelType w:val="hybridMultilevel"/>
    <w:tmpl w:val="AB7C2FAE"/>
    <w:lvl w:ilvl="0" w:tplc="97284D72">
      <w:start w:val="1"/>
      <w:numFmt w:val="lowerLetter"/>
      <w:lvlText w:val="(%1)"/>
      <w:lvlJc w:val="left"/>
      <w:pPr>
        <w:ind w:left="1080" w:hanging="360"/>
      </w:pPr>
      <w:rPr>
        <w:rFonts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D1F3569"/>
    <w:multiLevelType w:val="hybridMultilevel"/>
    <w:tmpl w:val="6F220A54"/>
    <w:lvl w:ilvl="0" w:tplc="97284D72">
      <w:start w:val="1"/>
      <w:numFmt w:val="lowerLetter"/>
      <w:lvlText w:val="(%1)"/>
      <w:lvlJc w:val="left"/>
      <w:pPr>
        <w:ind w:left="360" w:hanging="36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3255B74"/>
    <w:multiLevelType w:val="hybridMultilevel"/>
    <w:tmpl w:val="32264C80"/>
    <w:lvl w:ilvl="0" w:tplc="D33E724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D60AC0"/>
    <w:multiLevelType w:val="hybridMultilevel"/>
    <w:tmpl w:val="C6541C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472C45"/>
    <w:multiLevelType w:val="hybridMultilevel"/>
    <w:tmpl w:val="D0527942"/>
    <w:lvl w:ilvl="0" w:tplc="A21EDC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DF569A"/>
    <w:multiLevelType w:val="hybridMultilevel"/>
    <w:tmpl w:val="54FCE1F6"/>
    <w:lvl w:ilvl="0" w:tplc="666826B4">
      <w:start w:val="1"/>
      <w:numFmt w:val="decimal"/>
      <w:lvlText w:val="%1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5"/>
  </w:num>
  <w:num w:numId="5">
    <w:abstractNumId w:val="3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0AA5"/>
    <w:rsid w:val="00015BFB"/>
    <w:rsid w:val="0005767B"/>
    <w:rsid w:val="0006422A"/>
    <w:rsid w:val="00093347"/>
    <w:rsid w:val="000A4C57"/>
    <w:rsid w:val="000A77F3"/>
    <w:rsid w:val="000D6276"/>
    <w:rsid w:val="000E716A"/>
    <w:rsid w:val="001A746D"/>
    <w:rsid w:val="001B2C39"/>
    <w:rsid w:val="00260F68"/>
    <w:rsid w:val="00274A6F"/>
    <w:rsid w:val="00431857"/>
    <w:rsid w:val="00431F65"/>
    <w:rsid w:val="0050026E"/>
    <w:rsid w:val="00521B80"/>
    <w:rsid w:val="00586D80"/>
    <w:rsid w:val="006532C4"/>
    <w:rsid w:val="00776AAB"/>
    <w:rsid w:val="008B4A05"/>
    <w:rsid w:val="00941E4A"/>
    <w:rsid w:val="00957D72"/>
    <w:rsid w:val="009651E6"/>
    <w:rsid w:val="00B55312"/>
    <w:rsid w:val="00B96A5A"/>
    <w:rsid w:val="00BE2CCD"/>
    <w:rsid w:val="00C1008F"/>
    <w:rsid w:val="00C1291B"/>
    <w:rsid w:val="00C8735E"/>
    <w:rsid w:val="00C91F97"/>
    <w:rsid w:val="00C96C0F"/>
    <w:rsid w:val="00CD0AA5"/>
    <w:rsid w:val="00CD2DFC"/>
    <w:rsid w:val="00D42276"/>
    <w:rsid w:val="00D65733"/>
    <w:rsid w:val="00DA30CA"/>
    <w:rsid w:val="00DB2BD7"/>
    <w:rsid w:val="00ED61C8"/>
    <w:rsid w:val="00F232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D5854D-17AE-4105-B2B2-8867E2D1D9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D0A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D0AA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D0AA5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D0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0AA5"/>
  </w:style>
  <w:style w:type="paragraph" w:styleId="Footer">
    <w:name w:val="footer"/>
    <w:basedOn w:val="Normal"/>
    <w:link w:val="FooterChar"/>
    <w:uiPriority w:val="99"/>
    <w:unhideWhenUsed/>
    <w:rsid w:val="00CD0AA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0AA5"/>
  </w:style>
  <w:style w:type="paragraph" w:styleId="BalloonText">
    <w:name w:val="Balloon Text"/>
    <w:basedOn w:val="Normal"/>
    <w:link w:val="BalloonTextChar"/>
    <w:uiPriority w:val="99"/>
    <w:semiHidden/>
    <w:unhideWhenUsed/>
    <w:rsid w:val="000D62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627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5" Type="http://schemas.openxmlformats.org/officeDocument/2006/relationships/image" Target="media/image1.jpeg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1</Pages>
  <Words>1158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LANYA</cp:lastModifiedBy>
  <cp:revision>26</cp:revision>
  <cp:lastPrinted>2023-04-04T05:51:00Z</cp:lastPrinted>
  <dcterms:created xsi:type="dcterms:W3CDTF">2023-03-16T10:14:00Z</dcterms:created>
  <dcterms:modified xsi:type="dcterms:W3CDTF">2023-04-11T15:02:00Z</dcterms:modified>
</cp:coreProperties>
</file>